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3063" w:rsidRPr="00A048E6" w:rsidRDefault="00A048E6" w:rsidP="007B3063">
      <w:pPr>
        <w:pStyle w:val="40a-MCAns2col"/>
        <w:rPr>
          <w:b/>
          <w:sz w:val="32"/>
        </w:rPr>
      </w:pPr>
      <w:r w:rsidRPr="00A048E6">
        <w:rPr>
          <w:b/>
          <w:sz w:val="32"/>
        </w:rPr>
        <w:t xml:space="preserve">On Pg. 188 </w:t>
      </w:r>
      <w:proofErr w:type="gramStart"/>
      <w:r w:rsidRPr="00A048E6">
        <w:rPr>
          <w:b/>
          <w:sz w:val="32"/>
        </w:rPr>
        <w:t>In</w:t>
      </w:r>
      <w:proofErr w:type="gramEnd"/>
      <w:r w:rsidRPr="00A048E6">
        <w:rPr>
          <w:b/>
          <w:sz w:val="32"/>
        </w:rPr>
        <w:t xml:space="preserve"> Notebook</w:t>
      </w:r>
    </w:p>
    <w:p w:rsidR="007F7388" w:rsidRPr="003C2FDE" w:rsidRDefault="007F7388" w:rsidP="00827F98">
      <w:pPr>
        <w:pStyle w:val="20-NumQuestion"/>
        <w:rPr>
          <w:rFonts w:cs="Arial"/>
        </w:rPr>
      </w:pPr>
      <w:r>
        <w:rPr>
          <w:rFonts w:cs="Arial"/>
        </w:rPr>
        <w:tab/>
      </w:r>
      <w:r w:rsidRPr="003C2FDE">
        <w:rPr>
          <w:rFonts w:cs="Arial"/>
        </w:rPr>
        <w:t>22.</w:t>
      </w:r>
      <w:r>
        <w:rPr>
          <w:rFonts w:cs="Arial"/>
        </w:rPr>
        <w:tab/>
      </w:r>
      <w:r w:rsidRPr="003C2FDE">
        <w:rPr>
          <w:rFonts w:cs="Arial"/>
        </w:rPr>
        <w:t>Which of the following pairs of points is the solution to the system of equations below?</w:t>
      </w:r>
      <w:r>
        <w:rPr>
          <w:rFonts w:cs="Arial"/>
        </w:rPr>
        <w:t xml:space="preserve"> </w:t>
      </w:r>
      <w:r w:rsidRPr="003C2FDE">
        <w:rPr>
          <w:rFonts w:cs="Arial"/>
          <w:position w:val="-32"/>
        </w:rPr>
        <w:object w:dxaOrig="11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3" type="#_x0000_t75" style="width:58.25pt;height:37.3pt" o:ole="">
            <v:imagedata r:id="rId9" o:title=""/>
          </v:shape>
          <o:OLEObject Type="Embed" ProgID="Equation.DSMT4" ShapeID="_x0000_i1183" DrawAspect="Content" ObjectID="_1460779843" r:id="rId10"/>
        </w:object>
      </w:r>
    </w:p>
    <w:p w:rsidR="007F7388" w:rsidRPr="003C2FDE" w:rsidRDefault="007F7388" w:rsidP="007F7388">
      <w:pPr>
        <w:pStyle w:val="40a-MCAns2col"/>
        <w:spacing w:before="60"/>
        <w:ind w:left="836" w:hanging="418"/>
        <w:rPr>
          <w:rFonts w:cs="Arial"/>
        </w:rPr>
      </w:pPr>
      <w:r>
        <w:rPr>
          <w:rFonts w:cs="Arial"/>
          <w:bCs/>
        </w:rPr>
        <w:tab/>
      </w:r>
      <w:r w:rsidRPr="003C2FDE">
        <w:rPr>
          <w:rFonts w:cs="Arial"/>
          <w:bCs/>
        </w:rPr>
        <w:t>F</w:t>
      </w:r>
      <w:r>
        <w:rPr>
          <w:rFonts w:cs="Arial"/>
          <w:bCs/>
        </w:rPr>
        <w:tab/>
      </w:r>
      <w:r w:rsidRPr="003C2FDE">
        <w:rPr>
          <w:rFonts w:cs="Arial"/>
        </w:rPr>
        <w:t>(2, 3), (4, 15)</w:t>
      </w:r>
      <w:r>
        <w:rPr>
          <w:rFonts w:cs="Arial"/>
        </w:rPr>
        <w:tab/>
      </w:r>
      <w:r w:rsidRPr="003C2FDE">
        <w:rPr>
          <w:rFonts w:cs="Arial"/>
          <w:bCs/>
        </w:rPr>
        <w:t>H</w:t>
      </w:r>
      <w:r>
        <w:rPr>
          <w:rFonts w:cs="Arial"/>
          <w:bCs/>
        </w:rPr>
        <w:tab/>
      </w:r>
      <w:r w:rsidRPr="003C2FDE">
        <w:rPr>
          <w:rFonts w:cs="Arial"/>
        </w:rPr>
        <w:t>(–3, 8), (2, 3)</w:t>
      </w:r>
    </w:p>
    <w:p w:rsidR="007F7388" w:rsidRDefault="007F7388" w:rsidP="007F7388">
      <w:pPr>
        <w:pStyle w:val="40a-MCAns2col"/>
        <w:spacing w:before="60"/>
        <w:ind w:left="836" w:hanging="418"/>
      </w:pPr>
      <w:r>
        <w:rPr>
          <w:rFonts w:cs="Arial"/>
          <w:bCs/>
        </w:rPr>
        <w:tab/>
      </w:r>
      <w:r w:rsidRPr="003C2FDE">
        <w:rPr>
          <w:rFonts w:cs="Arial"/>
          <w:bCs/>
        </w:rPr>
        <w:t>G</w:t>
      </w:r>
      <w:r>
        <w:rPr>
          <w:rFonts w:cs="Arial"/>
        </w:rPr>
        <w:tab/>
      </w:r>
      <w:r w:rsidRPr="003C2FDE">
        <w:rPr>
          <w:rFonts w:cs="Arial"/>
        </w:rPr>
        <w:t>(–3, 8), (1, 4)</w:t>
      </w:r>
      <w:r>
        <w:rPr>
          <w:rFonts w:cs="Arial"/>
        </w:rPr>
        <w:tab/>
      </w:r>
      <w:r w:rsidRPr="003C2FDE">
        <w:rPr>
          <w:rFonts w:cs="Arial"/>
          <w:bCs/>
        </w:rPr>
        <w:t>J</w:t>
      </w:r>
      <w:r>
        <w:rPr>
          <w:rFonts w:cs="Arial"/>
          <w:bCs/>
        </w:rPr>
        <w:tab/>
      </w:r>
      <w:r w:rsidRPr="003C2FDE">
        <w:rPr>
          <w:rFonts w:cs="Arial"/>
        </w:rPr>
        <w:t>(1, –1), (1, 4)</w:t>
      </w:r>
    </w:p>
    <w:p w:rsidR="003051F3" w:rsidRPr="00292CC3" w:rsidRDefault="003051F3" w:rsidP="003051F3">
      <w:pPr>
        <w:pStyle w:val="20-NumQuestion"/>
      </w:pPr>
      <w:r w:rsidRPr="00292CC3">
        <w:tab/>
        <w:t>23.</w:t>
      </w:r>
      <w:r w:rsidRPr="00292CC3">
        <w:tab/>
        <w:t xml:space="preserve">Which of the following is NOT equivalent </w:t>
      </w:r>
      <w:proofErr w:type="gramStart"/>
      <w:r w:rsidRPr="00292CC3">
        <w:t>to</w:t>
      </w:r>
      <w:proofErr w:type="gramEnd"/>
      <w:r w:rsidRPr="00292CC3">
        <w:t xml:space="preserve"> </w:t>
      </w:r>
      <w:r w:rsidRPr="00D2525E">
        <w:rPr>
          <w:position w:val="-30"/>
          <w:sz w:val="24"/>
        </w:rPr>
        <w:object w:dxaOrig="1020" w:dyaOrig="800">
          <v:shape id="_x0000_i1045" type="#_x0000_t75" style="width:51.05pt;height:39.95pt" o:ole="">
            <v:imagedata r:id="rId11" o:title=""/>
          </v:shape>
          <o:OLEObject Type="Embed" ProgID="Equation.DSMT4" ShapeID="_x0000_i1045" DrawAspect="Content" ObjectID="_1460779844" r:id="rId12"/>
        </w:object>
      </w:r>
    </w:p>
    <w:p w:rsidR="003051F3" w:rsidRPr="00292CC3" w:rsidRDefault="003051F3" w:rsidP="003051F3">
      <w:pPr>
        <w:pStyle w:val="40a-MCAns2col"/>
        <w:spacing w:before="40"/>
        <w:ind w:left="836" w:hanging="418"/>
      </w:pPr>
      <w:r w:rsidRPr="00292CC3">
        <w:tab/>
        <w:t>A</w:t>
      </w:r>
      <w:r w:rsidRPr="00292CC3">
        <w:tab/>
      </w:r>
      <w:r>
        <w:rPr>
          <w:position w:val="-28"/>
          <w:sz w:val="24"/>
        </w:rPr>
        <w:object w:dxaOrig="800" w:dyaOrig="760">
          <v:shape id="_x0000_i1046" type="#_x0000_t75" style="width:39.95pt;height:37.95pt" o:ole="">
            <v:imagedata r:id="rId13" o:title=""/>
          </v:shape>
          <o:OLEObject Type="Embed" ProgID="Equation.DSMT4" ShapeID="_x0000_i1046" DrawAspect="Content" ObjectID="_1460779845" r:id="rId14"/>
        </w:object>
      </w:r>
      <w:r w:rsidRPr="00292CC3">
        <w:tab/>
        <w:t>C</w:t>
      </w:r>
      <w:r w:rsidRPr="00292CC3">
        <w:tab/>
      </w:r>
      <w:r>
        <w:rPr>
          <w:position w:val="-30"/>
          <w:sz w:val="24"/>
        </w:rPr>
        <w:object w:dxaOrig="740" w:dyaOrig="740">
          <v:shape id="_x0000_i1047" type="#_x0000_t75" style="width:37.3pt;height:37.3pt" o:ole="">
            <v:imagedata r:id="rId15" o:title=""/>
          </v:shape>
          <o:OLEObject Type="Embed" ProgID="Equation.DSMT4" ShapeID="_x0000_i1047" DrawAspect="Content" ObjectID="_1460779846" r:id="rId16"/>
        </w:object>
      </w:r>
    </w:p>
    <w:p w:rsidR="003051F3" w:rsidRPr="00292CC3" w:rsidRDefault="003051F3" w:rsidP="003051F3">
      <w:pPr>
        <w:pStyle w:val="40a-MCAns2col"/>
        <w:spacing w:before="40"/>
        <w:ind w:left="836" w:hanging="418"/>
      </w:pPr>
      <w:r w:rsidRPr="00292CC3">
        <w:tab/>
        <w:t>B</w:t>
      </w:r>
      <w:r w:rsidRPr="00292CC3">
        <w:tab/>
      </w:r>
      <w:r>
        <w:rPr>
          <w:position w:val="-30"/>
          <w:sz w:val="24"/>
        </w:rPr>
        <w:object w:dxaOrig="720" w:dyaOrig="820">
          <v:shape id="_x0000_i1048" type="#_x0000_t75" style="width:36pt;height:41.25pt" o:ole="">
            <v:imagedata r:id="rId17" o:title=""/>
          </v:shape>
          <o:OLEObject Type="Embed" ProgID="Equation.DSMT4" ShapeID="_x0000_i1048" DrawAspect="Content" ObjectID="_1460779847" r:id="rId18"/>
        </w:object>
      </w:r>
      <w:r w:rsidRPr="00292CC3">
        <w:tab/>
        <w:t>D</w:t>
      </w:r>
      <w:r w:rsidRPr="00292CC3">
        <w:tab/>
      </w:r>
      <w:r>
        <w:rPr>
          <w:position w:val="-30"/>
          <w:sz w:val="24"/>
        </w:rPr>
        <w:object w:dxaOrig="720" w:dyaOrig="820">
          <v:shape id="_x0000_i1049" type="#_x0000_t75" style="width:36pt;height:41.25pt" o:ole="">
            <v:imagedata r:id="rId19" o:title=""/>
          </v:shape>
          <o:OLEObject Type="Embed" ProgID="Equation.DSMT4" ShapeID="_x0000_i1049" DrawAspect="Content" ObjectID="_1460779848" r:id="rId20"/>
        </w:object>
      </w:r>
    </w:p>
    <w:p w:rsidR="00B22E49" w:rsidRDefault="00B22E49" w:rsidP="00B22E49">
      <w:pPr>
        <w:pStyle w:val="20-NumQuestion"/>
        <w:ind w:left="418" w:hanging="418"/>
        <w:rPr>
          <w:color w:val="000000"/>
        </w:rPr>
      </w:pPr>
      <w:r>
        <w:rPr>
          <w:color w:val="000000"/>
          <w:spacing w:val="-3"/>
        </w:rPr>
        <w:tab/>
      </w:r>
      <w:r w:rsidR="00880E1D">
        <w:rPr>
          <w:color w:val="000000"/>
          <w:spacing w:val="-3"/>
        </w:rPr>
        <w:t>2</w:t>
      </w:r>
      <w:r>
        <w:rPr>
          <w:color w:val="000000"/>
          <w:spacing w:val="-3"/>
        </w:rPr>
        <w:t>4.</w:t>
      </w:r>
      <w:r>
        <w:rPr>
          <w:color w:val="000000"/>
          <w:spacing w:val="-3"/>
        </w:rPr>
        <w:tab/>
        <w:t xml:space="preserve">Describe the transformation of the </w:t>
      </w:r>
      <w:r>
        <w:rPr>
          <w:color w:val="000000"/>
        </w:rPr>
        <w:t xml:space="preserve">graph from </w:t>
      </w:r>
      <w:r>
        <w:rPr>
          <w:rStyle w:val="02-italic"/>
          <w:color w:val="000000"/>
        </w:rPr>
        <w:t>f</w:t>
      </w:r>
      <w:r>
        <w:rPr>
          <w:rFonts w:cs="Arial"/>
          <w:color w:val="000000"/>
        </w:rPr>
        <w:t>(</w:t>
      </w:r>
      <w:r>
        <w:rPr>
          <w:rStyle w:val="02-italic"/>
          <w:color w:val="000000"/>
        </w:rPr>
        <w:t>x</w:t>
      </w:r>
      <w:r>
        <w:rPr>
          <w:rFonts w:cs="Arial"/>
          <w:color w:val="000000"/>
        </w:rPr>
        <w:t>)</w:t>
      </w:r>
      <w:r w:rsidRPr="00145D30">
        <w:rPr>
          <w:rStyle w:val="13a-MathPi3Bold"/>
          <w:rFonts w:cs="Arial"/>
          <w:b w:val="0"/>
          <w:bCs w:val="0"/>
          <w:color w:val="000000"/>
        </w:rPr>
        <w:t xml:space="preserve"> </w:t>
      </w:r>
      <w:r w:rsidRPr="001D13BB">
        <w:rPr>
          <w:rStyle w:val="11-MathPi1"/>
          <w:rFonts w:cs="Arial"/>
          <w:color w:val="000000"/>
        </w:rPr>
        <w:sym w:font="Symbol" w:char="F03D"/>
      </w:r>
      <w:r w:rsidRPr="00145D30">
        <w:rPr>
          <w:rStyle w:val="13a-MathPi3Bold"/>
          <w:rFonts w:cs="Arial"/>
          <w:b w:val="0"/>
          <w:bCs w:val="0"/>
          <w:color w:val="000000"/>
        </w:rPr>
        <w:t xml:space="preserve"> </w:t>
      </w:r>
      <w:r>
        <w:rPr>
          <w:color w:val="000000"/>
        </w:rPr>
        <w:t>10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 w:rsidRPr="001D13BB">
        <w:rPr>
          <w:rStyle w:val="11-MathPi1"/>
          <w:rFonts w:cs="Arial"/>
          <w:color w:val="000000"/>
        </w:rPr>
        <w:sym w:font="Symbol" w:char="F02B"/>
      </w:r>
      <w:r>
        <w:rPr>
          <w:color w:val="000000"/>
        </w:rPr>
        <w:t xml:space="preserve"> 16 to </w:t>
      </w:r>
      <w:r>
        <w:rPr>
          <w:rStyle w:val="02-italic"/>
          <w:color w:val="000000"/>
        </w:rPr>
        <w:t>g</w:t>
      </w:r>
      <w:r>
        <w:rPr>
          <w:rFonts w:cs="Arial"/>
          <w:color w:val="000000"/>
        </w:rPr>
        <w:t>(</w:t>
      </w:r>
      <w:r>
        <w:rPr>
          <w:rStyle w:val="02-italic"/>
          <w:color w:val="000000"/>
        </w:rPr>
        <w:t>x</w:t>
      </w:r>
      <w:r>
        <w:rPr>
          <w:rFonts w:cs="Arial"/>
          <w:color w:val="000000"/>
        </w:rPr>
        <w:t>)</w:t>
      </w:r>
      <w:r w:rsidRPr="00145D30">
        <w:rPr>
          <w:rStyle w:val="13a-MathPi3Bold"/>
          <w:rFonts w:cs="Arial"/>
          <w:b w:val="0"/>
          <w:bCs w:val="0"/>
          <w:color w:val="000000"/>
        </w:rPr>
        <w:t xml:space="preserve"> </w:t>
      </w:r>
      <w:r w:rsidRPr="001D13BB">
        <w:rPr>
          <w:rStyle w:val="11-MathPi1"/>
          <w:rFonts w:cs="Arial"/>
          <w:color w:val="000000"/>
        </w:rPr>
        <w:sym w:font="Symbol" w:char="F03D"/>
      </w:r>
      <w:r w:rsidRPr="00145D30">
        <w:rPr>
          <w:rStyle w:val="13a-MathPi3Bold"/>
          <w:rFonts w:cs="Arial"/>
          <w:b w:val="0"/>
          <w:bCs w:val="0"/>
          <w:color w:val="000000"/>
        </w:rPr>
        <w:t xml:space="preserve"> </w:t>
      </w:r>
      <w:r>
        <w:rPr>
          <w:color w:val="000000"/>
        </w:rPr>
        <w:t>10</w:t>
      </w:r>
      <w:r>
        <w:rPr>
          <w:rStyle w:val="02-italic"/>
          <w:color w:val="000000"/>
        </w:rPr>
        <w:t xml:space="preserve">x </w:t>
      </w:r>
      <w:r w:rsidRPr="001D13BB">
        <w:rPr>
          <w:rStyle w:val="11-MathPi1"/>
          <w:rFonts w:cs="Arial"/>
          <w:color w:val="000000"/>
        </w:rPr>
        <w:sym w:font="Symbol" w:char="F02B"/>
      </w:r>
      <w:r>
        <w:rPr>
          <w:rFonts w:cs="Arial"/>
          <w:color w:val="000000"/>
        </w:rPr>
        <w:t xml:space="preserve"> </w:t>
      </w:r>
      <w:r>
        <w:rPr>
          <w:color w:val="000000"/>
        </w:rPr>
        <w:t>11.</w:t>
      </w:r>
    </w:p>
    <w:p w:rsidR="00B22E49" w:rsidRDefault="00B22E49" w:rsidP="00B22E49">
      <w:pPr>
        <w:pStyle w:val="40a-MCAns2col"/>
      </w:pPr>
      <w:r>
        <w:tab/>
        <w:t>F</w:t>
      </w:r>
      <w:r>
        <w:tab/>
      </w:r>
      <w:r>
        <w:rPr>
          <w:rStyle w:val="02-italic"/>
          <w:color w:val="000000"/>
        </w:rPr>
        <w:t>g</w:t>
      </w:r>
      <w:r>
        <w:rPr>
          <w:rFonts w:cs="Arial"/>
        </w:rPr>
        <w:t>(</w:t>
      </w:r>
      <w:r>
        <w:rPr>
          <w:rStyle w:val="02-italic"/>
          <w:color w:val="000000"/>
        </w:rPr>
        <w:t>x</w:t>
      </w:r>
      <w:r>
        <w:rPr>
          <w:rFonts w:cs="Arial"/>
        </w:rPr>
        <w:t>)</w:t>
      </w:r>
      <w:r>
        <w:t xml:space="preserve"> is less steep.</w:t>
      </w:r>
    </w:p>
    <w:p w:rsidR="00B22E49" w:rsidRDefault="00B22E49" w:rsidP="00B22E49">
      <w:pPr>
        <w:pStyle w:val="40a-MCAns2col"/>
      </w:pPr>
      <w:r>
        <w:tab/>
        <w:t>G</w:t>
      </w:r>
      <w:r>
        <w:tab/>
      </w:r>
      <w:r>
        <w:rPr>
          <w:rStyle w:val="02-italic"/>
          <w:color w:val="000000"/>
        </w:rPr>
        <w:t>g</w:t>
      </w:r>
      <w:r>
        <w:rPr>
          <w:rFonts w:cs="Arial"/>
        </w:rPr>
        <w:t>(</w:t>
      </w:r>
      <w:r>
        <w:rPr>
          <w:rStyle w:val="02-italic"/>
          <w:color w:val="000000"/>
        </w:rPr>
        <w:t>x</w:t>
      </w:r>
      <w:r>
        <w:rPr>
          <w:rFonts w:cs="Arial"/>
        </w:rPr>
        <w:t>)</w:t>
      </w:r>
      <w:r>
        <w:t xml:space="preserve"> is steeper.</w:t>
      </w:r>
    </w:p>
    <w:p w:rsidR="00B22E49" w:rsidRDefault="00B22E49" w:rsidP="00B22E49">
      <w:pPr>
        <w:pStyle w:val="40a-MCAns2col"/>
      </w:pPr>
      <w:r>
        <w:tab/>
        <w:t>H</w:t>
      </w:r>
      <w:r>
        <w:tab/>
      </w:r>
      <w:r>
        <w:rPr>
          <w:rStyle w:val="02-italic"/>
          <w:color w:val="000000"/>
        </w:rPr>
        <w:t>g</w:t>
      </w:r>
      <w:r>
        <w:rPr>
          <w:rFonts w:cs="Arial"/>
        </w:rPr>
        <w:t>(</w:t>
      </w:r>
      <w:r>
        <w:rPr>
          <w:rStyle w:val="02-italic"/>
          <w:color w:val="000000"/>
        </w:rPr>
        <w:t>x</w:t>
      </w:r>
      <w:r>
        <w:rPr>
          <w:rFonts w:cs="Arial"/>
        </w:rPr>
        <w:t>)</w:t>
      </w:r>
      <w:r>
        <w:t xml:space="preserve"> is translated 5 units down.</w:t>
      </w:r>
    </w:p>
    <w:p w:rsidR="00B22E49" w:rsidRPr="00B22E49" w:rsidRDefault="00B22E49" w:rsidP="00B22E49">
      <w:pPr>
        <w:pStyle w:val="40-MultipleChoiceAns"/>
        <w:spacing w:before="40"/>
        <w:ind w:left="836" w:hanging="418"/>
      </w:pPr>
      <w:r>
        <w:tab/>
        <w:t>J</w:t>
      </w:r>
      <w:r>
        <w:tab/>
      </w:r>
      <w:r>
        <w:rPr>
          <w:rStyle w:val="02-italic"/>
          <w:color w:val="000000"/>
        </w:rPr>
        <w:t>g</w:t>
      </w:r>
      <w:r>
        <w:rPr>
          <w:rFonts w:cs="Arial"/>
        </w:rPr>
        <w:t>(</w:t>
      </w:r>
      <w:r>
        <w:rPr>
          <w:rStyle w:val="02-italic"/>
          <w:color w:val="000000"/>
        </w:rPr>
        <w:t>x</w:t>
      </w:r>
      <w:r>
        <w:rPr>
          <w:rFonts w:cs="Arial"/>
        </w:rPr>
        <w:t>)</w:t>
      </w:r>
      <w:r>
        <w:t xml:space="preserve"> is translated 5 units up.</w:t>
      </w:r>
    </w:p>
    <w:p w:rsidR="00B22E49" w:rsidRDefault="00880E1D" w:rsidP="00B22E49">
      <w:pPr>
        <w:pStyle w:val="20-NumQuestion"/>
      </w:pPr>
      <w:r>
        <w:tab/>
        <w:t>25</w:t>
      </w:r>
      <w:r w:rsidR="00B22E49">
        <w:t>.</w:t>
      </w:r>
      <w:r w:rsidR="00B22E49">
        <w:tab/>
        <w:t xml:space="preserve">A figure in the coordinate plane is        reflected across the line </w:t>
      </w:r>
      <w:r w:rsidR="00B22E49">
        <w:rPr>
          <w:rStyle w:val="02-italic"/>
        </w:rPr>
        <w:t>y</w:t>
      </w:r>
      <w:r w:rsidR="00B22E49">
        <w:t xml:space="preserve"> </w:t>
      </w:r>
      <w:r w:rsidR="00B22E49">
        <w:rPr>
          <w:rStyle w:val="11-MathPi1"/>
          <w:rFonts w:ascii="Symbol" w:hAnsi="Symbol"/>
        </w:rPr>
        <w:t></w:t>
      </w:r>
      <w:r w:rsidR="00B22E49">
        <w:t xml:space="preserve"> </w:t>
      </w:r>
      <w:r w:rsidR="00B22E49">
        <w:rPr>
          <w:rStyle w:val="02-italic"/>
        </w:rPr>
        <w:t>x</w:t>
      </w:r>
      <w:r w:rsidR="00B22E49">
        <w:t xml:space="preserve"> </w:t>
      </w:r>
      <w:r w:rsidR="00B22E49">
        <w:rPr>
          <w:rStyle w:val="11-MathPi1"/>
          <w:rFonts w:ascii="Symbol" w:hAnsi="Symbol"/>
        </w:rPr>
        <w:t></w:t>
      </w:r>
      <w:r w:rsidR="00B22E49">
        <w:t xml:space="preserve"> 2 and then across the line </w:t>
      </w:r>
      <w:r w:rsidR="00B22E49">
        <w:rPr>
          <w:rStyle w:val="02-italic"/>
        </w:rPr>
        <w:t>y</w:t>
      </w:r>
      <w:r w:rsidR="00B22E49">
        <w:t xml:space="preserve"> </w:t>
      </w:r>
      <w:r w:rsidR="00B22E49">
        <w:rPr>
          <w:rStyle w:val="11-MathPi1"/>
          <w:rFonts w:ascii="Symbol" w:hAnsi="Symbol"/>
        </w:rPr>
        <w:t></w:t>
      </w:r>
      <w:r w:rsidR="00B22E49">
        <w:t xml:space="preserve"> </w:t>
      </w:r>
      <w:r w:rsidR="00B22E49">
        <w:rPr>
          <w:rStyle w:val="02-italic"/>
        </w:rPr>
        <w:t>x</w:t>
      </w:r>
      <w:r w:rsidR="00B22E49">
        <w:t xml:space="preserve"> </w:t>
      </w:r>
      <w:r w:rsidR="00B22E49">
        <w:rPr>
          <w:rStyle w:val="11-MathPi1"/>
          <w:rFonts w:ascii="Symbol" w:hAnsi="Symbol"/>
        </w:rPr>
        <w:t></w:t>
      </w:r>
      <w:r w:rsidR="00B22E49">
        <w:t xml:space="preserve"> 4. What is the translation vector that describes </w:t>
      </w:r>
      <w:proofErr w:type="gramStart"/>
      <w:r w:rsidR="00B22E49">
        <w:t>the  composition</w:t>
      </w:r>
      <w:proofErr w:type="gramEnd"/>
      <w:r w:rsidR="00B22E49">
        <w:t xml:space="preserve"> of the reflections?</w:t>
      </w:r>
    </w:p>
    <w:p w:rsidR="00B22E49" w:rsidRDefault="00B22E49" w:rsidP="00B22E49">
      <w:pPr>
        <w:pStyle w:val="40a-MCAns2col"/>
      </w:pPr>
      <w:r>
        <w:tab/>
        <w:t>A</w:t>
      </w:r>
      <w:r>
        <w:tab/>
      </w:r>
      <w:r>
        <w:rPr>
          <w:rStyle w:val="13a-MathPi3Bold"/>
          <w:rFonts w:ascii="Symbol" w:hAnsi="Symbol"/>
          <w:b w:val="0"/>
          <w:bCs w:val="0"/>
        </w:rPr>
        <w:t></w:t>
      </w:r>
      <w:r>
        <w:rPr>
          <w:rStyle w:val="11-MathPi1"/>
          <w:rFonts w:ascii="Symbol" w:hAnsi="Symbol"/>
        </w:rPr>
        <w:t></w:t>
      </w:r>
      <w:r>
        <w:t>2, 2</w:t>
      </w:r>
      <w:r>
        <w:rPr>
          <w:rStyle w:val="13a-MathPi3Bold"/>
          <w:rFonts w:ascii="Symbol" w:hAnsi="Symbol"/>
          <w:b w:val="0"/>
          <w:bCs w:val="0"/>
        </w:rPr>
        <w:t></w:t>
      </w:r>
    </w:p>
    <w:p w:rsidR="00B22E49" w:rsidRDefault="00B22E49" w:rsidP="00B22E49">
      <w:pPr>
        <w:pStyle w:val="40a-MCAns2col"/>
      </w:pPr>
      <w:r>
        <w:tab/>
        <w:t>B</w:t>
      </w:r>
      <w:r>
        <w:tab/>
      </w:r>
      <w:r>
        <w:rPr>
          <w:rStyle w:val="13a-MathPi3Bold"/>
          <w:rFonts w:ascii="Symbol" w:hAnsi="Symbol"/>
          <w:b w:val="0"/>
          <w:bCs w:val="0"/>
        </w:rPr>
        <w:t></w:t>
      </w:r>
      <w:r>
        <w:t>0, 4</w:t>
      </w:r>
      <w:r>
        <w:rPr>
          <w:rStyle w:val="13a-MathPi3Bold"/>
          <w:rFonts w:ascii="Symbol" w:hAnsi="Symbol"/>
          <w:b w:val="0"/>
          <w:bCs w:val="0"/>
        </w:rPr>
        <w:t></w:t>
      </w:r>
    </w:p>
    <w:p w:rsidR="00B22E49" w:rsidRDefault="00B22E49" w:rsidP="00B22E49">
      <w:pPr>
        <w:pStyle w:val="40a-MCAns2col"/>
      </w:pPr>
      <w:r>
        <w:rPr>
          <w:rStyle w:val="01-bold0"/>
        </w:rPr>
        <w:tab/>
      </w:r>
      <w:r>
        <w:rPr>
          <w:rStyle w:val="01-bold0"/>
          <w:b w:val="0"/>
          <w:bCs/>
        </w:rPr>
        <w:t>C</w:t>
      </w:r>
      <w:r>
        <w:tab/>
      </w:r>
      <w:r>
        <w:rPr>
          <w:rStyle w:val="13a-MathPi3Bold"/>
          <w:rFonts w:ascii="Symbol" w:hAnsi="Symbol"/>
          <w:b w:val="0"/>
          <w:bCs w:val="0"/>
        </w:rPr>
        <w:t></w:t>
      </w:r>
      <w:r>
        <w:t>4, 0</w:t>
      </w:r>
      <w:r>
        <w:rPr>
          <w:rStyle w:val="13a-MathPi3Bold"/>
          <w:rFonts w:ascii="Symbol" w:hAnsi="Symbol"/>
          <w:b w:val="0"/>
          <w:bCs w:val="0"/>
        </w:rPr>
        <w:t></w:t>
      </w:r>
    </w:p>
    <w:p w:rsidR="00B22E49" w:rsidRDefault="00B22E49" w:rsidP="00B22E49">
      <w:pPr>
        <w:pStyle w:val="40a-MCAns2col"/>
      </w:pPr>
      <w:r>
        <w:rPr>
          <w:rStyle w:val="01-bold0"/>
        </w:rPr>
        <w:tab/>
      </w:r>
      <w:r>
        <w:rPr>
          <w:rStyle w:val="01-bold0"/>
          <w:b w:val="0"/>
          <w:bCs/>
        </w:rPr>
        <w:t>D</w:t>
      </w:r>
      <w:r>
        <w:tab/>
      </w:r>
      <w:r>
        <w:rPr>
          <w:rStyle w:val="13a-MathPi3Bold"/>
          <w:rFonts w:ascii="Symbol" w:hAnsi="Symbol"/>
          <w:b w:val="0"/>
          <w:bCs w:val="0"/>
        </w:rPr>
        <w:t></w:t>
      </w:r>
      <w:r>
        <w:t>2, 2</w:t>
      </w:r>
      <w:r>
        <w:rPr>
          <w:rStyle w:val="13a-MathPi3Bold"/>
          <w:rFonts w:ascii="Symbol" w:hAnsi="Symbol"/>
          <w:b w:val="0"/>
          <w:bCs w:val="0"/>
        </w:rPr>
        <w:t></w:t>
      </w:r>
    </w:p>
    <w:p w:rsidR="00B22E49" w:rsidRDefault="00880E1D" w:rsidP="00B22E49">
      <w:pPr>
        <w:pStyle w:val="20-NumQuestion"/>
      </w:pPr>
      <w:r>
        <w:tab/>
        <w:t>26</w:t>
      </w:r>
      <w:r w:rsidR="00B22E49">
        <w:t>.</w:t>
      </w:r>
      <w:r w:rsidR="00B22E49">
        <w:tab/>
        <w:t xml:space="preserve">Which graph has the </w:t>
      </w:r>
      <w:r w:rsidR="00B22E49">
        <w:rPr>
          <w:rStyle w:val="02-italic"/>
        </w:rPr>
        <w:t>y</w:t>
      </w:r>
      <w:r w:rsidR="00B22E49">
        <w:t>-axis as a line of symmetry?</w:t>
      </w:r>
    </w:p>
    <w:p w:rsidR="00B22E49" w:rsidRDefault="00B22E49" w:rsidP="00B22E49">
      <w:pPr>
        <w:pStyle w:val="40a-MCAns2col"/>
      </w:pPr>
      <w:r>
        <w:tab/>
        <w:t>F</w:t>
      </w:r>
      <w:r>
        <w:tab/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3</w:t>
      </w:r>
    </w:p>
    <w:p w:rsidR="00B22E49" w:rsidRDefault="00B22E49" w:rsidP="00B22E49">
      <w:pPr>
        <w:pStyle w:val="40a-MCAns2col"/>
      </w:pPr>
      <w:r>
        <w:tab/>
        <w:t>G</w:t>
      </w:r>
      <w:r>
        <w:tab/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rPr>
          <w:rStyle w:val="11-MathPi1"/>
          <w:rFonts w:ascii="Symbol" w:hAnsi="Symbol"/>
        </w:rPr>
        <w:t></w:t>
      </w:r>
      <w:r>
        <w:t xml:space="preserve"> (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2)</w:t>
      </w:r>
      <w:r>
        <w:rPr>
          <w:vertAlign w:val="superscript"/>
        </w:rPr>
        <w:t>2</w:t>
      </w:r>
    </w:p>
    <w:p w:rsidR="00B22E49" w:rsidRDefault="00B22E49" w:rsidP="00B22E49">
      <w:pPr>
        <w:pStyle w:val="40a-MCAns2col"/>
      </w:pPr>
      <w:r>
        <w:rPr>
          <w:rStyle w:val="01-bold0"/>
        </w:rPr>
        <w:tab/>
      </w:r>
      <w:r>
        <w:rPr>
          <w:rStyle w:val="01-bold0"/>
          <w:b w:val="0"/>
          <w:bCs/>
        </w:rPr>
        <w:t>H</w:t>
      </w:r>
      <w:r>
        <w:tab/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sym w:font="Symbol" w:char="F07C"/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1</w:t>
      </w:r>
      <w:r>
        <w:sym w:font="Symbol" w:char="F07C"/>
      </w:r>
    </w:p>
    <w:p w:rsidR="00B22E49" w:rsidRDefault="00B22E49" w:rsidP="00B22E49">
      <w:pPr>
        <w:pStyle w:val="40a-MCAns2col"/>
      </w:pPr>
      <w:r>
        <w:rPr>
          <w:rStyle w:val="01-bold0"/>
        </w:rPr>
        <w:tab/>
      </w:r>
      <w:r>
        <w:rPr>
          <w:rStyle w:val="01-bold0"/>
          <w:b w:val="0"/>
          <w:bCs/>
        </w:rPr>
        <w:t>J</w:t>
      </w:r>
      <w:r>
        <w:tab/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rPr>
          <w:vertAlign w:val="superscript"/>
        </w:rPr>
        <w:t>3</w:t>
      </w:r>
    </w:p>
    <w:p w:rsidR="00B22E49" w:rsidRPr="00A048E6" w:rsidRDefault="00A048E6" w:rsidP="003051F3">
      <w:pPr>
        <w:pStyle w:val="20-NumQuestion"/>
        <w:rPr>
          <w:b/>
          <w:i/>
          <w:sz w:val="32"/>
        </w:rPr>
      </w:pPr>
      <w:r w:rsidRPr="00A048E6">
        <w:rPr>
          <w:b/>
          <w:i/>
          <w:sz w:val="32"/>
        </w:rPr>
        <w:lastRenderedPageBreak/>
        <w:t>Show Work to Receive Credit</w:t>
      </w:r>
    </w:p>
    <w:p w:rsidR="00B22E49" w:rsidRDefault="003051F3" w:rsidP="00B22E49">
      <w:pPr>
        <w:pStyle w:val="20-NumQuestion"/>
      </w:pPr>
      <w:r w:rsidRPr="00292CC3">
        <w:tab/>
      </w:r>
      <w:r w:rsidR="00880E1D">
        <w:t>27</w:t>
      </w:r>
      <w:r w:rsidR="00B22E49">
        <w:t>.</w:t>
      </w:r>
      <w:r w:rsidR="00B22E49">
        <w:tab/>
        <w:t xml:space="preserve">Which pair of regular polygons CANNOT be used to make a </w:t>
      </w:r>
      <w:proofErr w:type="spellStart"/>
      <w:r w:rsidR="00B22E49">
        <w:t>semiregular</w:t>
      </w:r>
      <w:proofErr w:type="spellEnd"/>
      <w:r w:rsidR="00B22E49">
        <w:t xml:space="preserve"> tessellation?</w:t>
      </w:r>
    </w:p>
    <w:p w:rsidR="00B22E49" w:rsidRDefault="00B22E49" w:rsidP="00B22E49">
      <w:pPr>
        <w:pStyle w:val="40a-MCAns2col"/>
      </w:pPr>
      <w:r>
        <w:tab/>
      </w:r>
      <w:proofErr w:type="gramStart"/>
      <w:r>
        <w:t>A</w:t>
      </w:r>
      <w:proofErr w:type="gramEnd"/>
      <w:r>
        <w:tab/>
        <w:t>octagon and square</w:t>
      </w:r>
    </w:p>
    <w:p w:rsidR="00B22E49" w:rsidRDefault="00B22E49" w:rsidP="00B22E49">
      <w:pPr>
        <w:pStyle w:val="40a-MCAns2col"/>
      </w:pPr>
      <w:r>
        <w:tab/>
        <w:t>B</w:t>
      </w:r>
      <w:r>
        <w:tab/>
        <w:t>hexagon and triangle</w:t>
      </w:r>
    </w:p>
    <w:p w:rsidR="00B22E49" w:rsidRDefault="00B22E49" w:rsidP="00B22E49">
      <w:pPr>
        <w:pStyle w:val="40a-MCAns2col"/>
      </w:pPr>
      <w:r>
        <w:tab/>
        <w:t>C</w:t>
      </w:r>
      <w:r>
        <w:tab/>
        <w:t>hexagon and square</w:t>
      </w:r>
    </w:p>
    <w:p w:rsidR="00B22E49" w:rsidRDefault="00B22E49" w:rsidP="00B22E49">
      <w:pPr>
        <w:pStyle w:val="40a-MCAns2col"/>
      </w:pPr>
      <w:r>
        <w:tab/>
        <w:t>D</w:t>
      </w:r>
      <w:r>
        <w:tab/>
        <w:t>square and triangle</w:t>
      </w:r>
    </w:p>
    <w:p w:rsidR="003051F3" w:rsidRPr="00292CC3" w:rsidRDefault="00880E1D" w:rsidP="00B22E49">
      <w:pPr>
        <w:pStyle w:val="20-NumQuestion"/>
      </w:pPr>
      <w:r>
        <w:tab/>
        <w:t>28</w:t>
      </w:r>
      <w:r w:rsidR="003051F3" w:rsidRPr="00292CC3">
        <w:t>.</w:t>
      </w:r>
      <w:r w:rsidR="003051F3" w:rsidRPr="00292CC3">
        <w:tab/>
        <w:t xml:space="preserve">Which of the following statements does NOT apply to the quadratic function </w:t>
      </w:r>
      <w:r w:rsidR="003051F3" w:rsidRPr="00292CC3">
        <w:br/>
      </w:r>
      <w:r w:rsidR="003051F3" w:rsidRPr="00292CC3">
        <w:rPr>
          <w:rStyle w:val="02-italic"/>
        </w:rPr>
        <w:t>f</w:t>
      </w:r>
      <w:r w:rsidR="003051F3" w:rsidRPr="00292CC3">
        <w:t>(</w:t>
      </w:r>
      <w:r w:rsidR="003051F3" w:rsidRPr="00292CC3">
        <w:rPr>
          <w:rStyle w:val="02-italic"/>
        </w:rPr>
        <w:t>x</w:t>
      </w:r>
      <w:r w:rsidR="003051F3" w:rsidRPr="00292CC3">
        <w:t xml:space="preserve">) </w:t>
      </w:r>
      <w:r w:rsidR="003051F3" w:rsidRPr="00292CC3">
        <w:sym w:font="Symbol" w:char="F03D"/>
      </w:r>
      <w:r w:rsidR="003051F3" w:rsidRPr="00292CC3">
        <w:t xml:space="preserve"> </w:t>
      </w:r>
      <w:r w:rsidR="003051F3" w:rsidRPr="00292CC3">
        <w:sym w:font="Symbol" w:char="F02D"/>
      </w:r>
      <w:r w:rsidR="003051F3" w:rsidRPr="00292CC3">
        <w:rPr>
          <w:rStyle w:val="02-italic"/>
        </w:rPr>
        <w:t>x</w:t>
      </w:r>
      <w:r w:rsidR="003051F3" w:rsidRPr="00292CC3">
        <w:rPr>
          <w:vertAlign w:val="superscript"/>
        </w:rPr>
        <w:t>2</w:t>
      </w:r>
      <w:r w:rsidR="003051F3" w:rsidRPr="00292CC3">
        <w:t xml:space="preserve"> </w:t>
      </w:r>
      <w:r w:rsidR="003051F3" w:rsidRPr="00292CC3">
        <w:sym w:font="Symbol" w:char="F02B"/>
      </w:r>
      <w:r w:rsidR="003051F3" w:rsidRPr="00292CC3">
        <w:t xml:space="preserve"> 7?</w:t>
      </w:r>
    </w:p>
    <w:p w:rsidR="003051F3" w:rsidRPr="00292CC3" w:rsidRDefault="003051F3" w:rsidP="003051F3">
      <w:pPr>
        <w:pStyle w:val="40a-MCAns2col"/>
      </w:pPr>
      <w:r w:rsidRPr="00292CC3">
        <w:tab/>
      </w:r>
      <w:proofErr w:type="spellStart"/>
      <w:r w:rsidRPr="00292CC3">
        <w:t>F</w:t>
      </w:r>
      <w:proofErr w:type="spellEnd"/>
      <w:r w:rsidRPr="00292CC3">
        <w:tab/>
        <w:t>The vertex is at (0, 7).</w:t>
      </w:r>
    </w:p>
    <w:p w:rsidR="003051F3" w:rsidRPr="00292CC3" w:rsidRDefault="003051F3" w:rsidP="003051F3">
      <w:pPr>
        <w:pStyle w:val="40a-MCAns2col"/>
      </w:pPr>
      <w:r w:rsidRPr="00292CC3">
        <w:tab/>
        <w:t>G</w:t>
      </w:r>
      <w:r w:rsidRPr="00292CC3">
        <w:tab/>
        <w:t>The parabola opens downward.</w:t>
      </w:r>
    </w:p>
    <w:p w:rsidR="003051F3" w:rsidRPr="00292CC3" w:rsidRDefault="003051F3" w:rsidP="003051F3">
      <w:pPr>
        <w:pStyle w:val="40a-MCAns2col"/>
      </w:pPr>
      <w:r w:rsidRPr="00292CC3">
        <w:tab/>
        <w:t>H</w:t>
      </w:r>
      <w:r w:rsidRPr="00292CC3">
        <w:tab/>
        <w:t xml:space="preserve">Its axis of symmetry is </w:t>
      </w:r>
      <w:r w:rsidRPr="00292CC3">
        <w:rPr>
          <w:rStyle w:val="02-italic"/>
        </w:rPr>
        <w:t>y</w:t>
      </w:r>
      <w:r w:rsidRPr="00292CC3">
        <w:t xml:space="preserve"> </w:t>
      </w:r>
      <w:r w:rsidRPr="00292CC3">
        <w:sym w:font="Symbol" w:char="F03D"/>
      </w:r>
      <w:r w:rsidRPr="00292CC3">
        <w:t xml:space="preserve"> 0.</w:t>
      </w:r>
    </w:p>
    <w:p w:rsidR="003051F3" w:rsidRPr="00292CC3" w:rsidRDefault="003051F3" w:rsidP="003051F3">
      <w:pPr>
        <w:pStyle w:val="40a-MCAns2col"/>
      </w:pPr>
      <w:r w:rsidRPr="00292CC3">
        <w:tab/>
        <w:t>J</w:t>
      </w:r>
      <w:r w:rsidRPr="00292CC3">
        <w:tab/>
        <w:t xml:space="preserve">There are two </w:t>
      </w:r>
      <w:r w:rsidRPr="00292CC3">
        <w:rPr>
          <w:rStyle w:val="02-italic"/>
        </w:rPr>
        <w:t>x</w:t>
      </w:r>
      <w:r w:rsidRPr="00292CC3">
        <w:t>-intercepts.</w:t>
      </w:r>
    </w:p>
    <w:p w:rsidR="003051F3" w:rsidRPr="00292CC3" w:rsidRDefault="00880E1D" w:rsidP="003051F3">
      <w:pPr>
        <w:pStyle w:val="20-NumQuestion"/>
      </w:pPr>
      <w:r>
        <w:tab/>
        <w:t>29</w:t>
      </w:r>
      <w:r w:rsidR="003051F3" w:rsidRPr="00292CC3">
        <w:t>.</w:t>
      </w:r>
      <w:r w:rsidR="003051F3" w:rsidRPr="00292CC3">
        <w:tab/>
        <w:t xml:space="preserve">Michele is hiking and notices that some </w:t>
      </w:r>
      <w:r w:rsidR="003051F3" w:rsidRPr="00292CC3">
        <w:br/>
        <w:t xml:space="preserve">of the mountains resemble parabolas. </w:t>
      </w:r>
      <w:r w:rsidR="003051F3" w:rsidRPr="00292CC3">
        <w:br/>
      </w:r>
      <w:proofErr w:type="gramStart"/>
      <w:r w:rsidR="003051F3" w:rsidRPr="00292CC3">
        <w:t xml:space="preserve">If the following functions describe </w:t>
      </w:r>
      <w:r w:rsidR="003051F3" w:rsidRPr="00292CC3">
        <w:br/>
        <w:t>shapes of mountains, which of the following mountains would have the steepest slope?</w:t>
      </w:r>
      <w:proofErr w:type="gramEnd"/>
      <w:r w:rsidR="003051F3" w:rsidRPr="00292CC3">
        <w:t xml:space="preserve"> </w:t>
      </w:r>
    </w:p>
    <w:p w:rsidR="003051F3" w:rsidRPr="00292CC3" w:rsidRDefault="003051F3" w:rsidP="003051F3">
      <w:pPr>
        <w:pStyle w:val="40a-MCAns2col"/>
      </w:pPr>
      <w:r w:rsidRPr="00292CC3">
        <w:tab/>
        <w:t>A</w:t>
      </w:r>
      <w:r w:rsidRPr="00292CC3">
        <w:tab/>
        <w:t xml:space="preserve">Mountain A: </w:t>
      </w:r>
      <w:r w:rsidRPr="00292CC3">
        <w:rPr>
          <w:rStyle w:val="02-italic"/>
        </w:rPr>
        <w:t>y</w:t>
      </w:r>
      <w:r w:rsidRPr="00292CC3">
        <w:t xml:space="preserve"> </w:t>
      </w:r>
      <w:r w:rsidRPr="00292CC3">
        <w:sym w:font="Symbol" w:char="F03D"/>
      </w:r>
      <w:r w:rsidRPr="00292CC3">
        <w:t xml:space="preserve"> </w:t>
      </w:r>
      <w:r w:rsidRPr="00292CC3">
        <w:sym w:font="Symbol" w:char="F02D"/>
      </w:r>
      <w:r>
        <w:rPr>
          <w:position w:val="-22"/>
          <w:sz w:val="24"/>
        </w:rPr>
        <w:object w:dxaOrig="820" w:dyaOrig="600">
          <v:shape id="_x0000_i1050" type="#_x0000_t75" style="width:41.25pt;height:30.1pt" o:ole="">
            <v:imagedata r:id="rId21" o:title=""/>
          </v:shape>
          <o:OLEObject Type="Embed" ProgID="Equation.DSMT4" ShapeID="_x0000_i1050" DrawAspect="Content" ObjectID="_1460779849" r:id="rId22"/>
        </w:object>
      </w:r>
    </w:p>
    <w:p w:rsidR="003051F3" w:rsidRPr="00292CC3" w:rsidRDefault="003051F3" w:rsidP="003051F3">
      <w:pPr>
        <w:pStyle w:val="40a-MCAns2col"/>
      </w:pPr>
      <w:r w:rsidRPr="00292CC3">
        <w:tab/>
        <w:t>B</w:t>
      </w:r>
      <w:r w:rsidRPr="00292CC3">
        <w:tab/>
        <w:t xml:space="preserve">Mountain B: </w:t>
      </w:r>
      <w:r w:rsidRPr="00292CC3">
        <w:rPr>
          <w:rStyle w:val="02-italic"/>
        </w:rPr>
        <w:t>y</w:t>
      </w:r>
      <w:r w:rsidRPr="00292CC3">
        <w:t xml:space="preserve"> </w:t>
      </w:r>
      <w:r w:rsidRPr="00292CC3">
        <w:sym w:font="Symbol" w:char="F03D"/>
      </w:r>
      <w:r w:rsidRPr="00292CC3">
        <w:t xml:space="preserve"> </w:t>
      </w:r>
      <w:r w:rsidRPr="00292CC3">
        <w:sym w:font="Symbol" w:char="F02D"/>
      </w:r>
      <w:r>
        <w:rPr>
          <w:position w:val="-6"/>
          <w:sz w:val="24"/>
        </w:rPr>
        <w:object w:dxaOrig="640" w:dyaOrig="320">
          <v:shape id="_x0000_i1051" type="#_x0000_t75" style="width:32.05pt;height:15.7pt" o:ole="">
            <v:imagedata r:id="rId23" o:title=""/>
          </v:shape>
          <o:OLEObject Type="Embed" ProgID="Equation.DSMT4" ShapeID="_x0000_i1051" DrawAspect="Content" ObjectID="_1460779850" r:id="rId24"/>
        </w:object>
      </w:r>
    </w:p>
    <w:p w:rsidR="003051F3" w:rsidRPr="00292CC3" w:rsidRDefault="003051F3" w:rsidP="003051F3">
      <w:pPr>
        <w:pStyle w:val="40a-MCAns2col"/>
      </w:pPr>
      <w:r w:rsidRPr="00292CC3">
        <w:tab/>
        <w:t>C</w:t>
      </w:r>
      <w:r w:rsidRPr="00292CC3">
        <w:tab/>
        <w:t xml:space="preserve">Mountain C: </w:t>
      </w:r>
      <w:r w:rsidRPr="00292CC3">
        <w:rPr>
          <w:rStyle w:val="02-italic"/>
        </w:rPr>
        <w:t>y</w:t>
      </w:r>
      <w:r w:rsidRPr="00292CC3">
        <w:t xml:space="preserve"> </w:t>
      </w:r>
      <w:r w:rsidRPr="00292CC3">
        <w:sym w:font="Symbol" w:char="F03D"/>
      </w:r>
      <w:r w:rsidRPr="00292CC3">
        <w:t xml:space="preserve"> </w:t>
      </w:r>
      <w:r w:rsidRPr="00292CC3">
        <w:sym w:font="Symbol" w:char="F02D"/>
      </w:r>
      <w:r>
        <w:rPr>
          <w:position w:val="-22"/>
          <w:sz w:val="24"/>
        </w:rPr>
        <w:object w:dxaOrig="820" w:dyaOrig="600">
          <v:shape id="_x0000_i1052" type="#_x0000_t75" style="width:41.25pt;height:30.1pt" o:ole="">
            <v:imagedata r:id="rId25" o:title=""/>
          </v:shape>
          <o:OLEObject Type="Embed" ProgID="Equation.DSMT4" ShapeID="_x0000_i1052" DrawAspect="Content" ObjectID="_1460779851" r:id="rId26"/>
        </w:object>
      </w:r>
    </w:p>
    <w:p w:rsidR="003051F3" w:rsidRPr="00292CC3" w:rsidRDefault="003051F3" w:rsidP="003051F3">
      <w:pPr>
        <w:pStyle w:val="40a-MCAns2col"/>
      </w:pPr>
      <w:r w:rsidRPr="00292CC3">
        <w:tab/>
        <w:t>D</w:t>
      </w:r>
      <w:r w:rsidRPr="00292CC3">
        <w:tab/>
        <w:t xml:space="preserve">Mountain D: </w:t>
      </w:r>
      <w:r w:rsidRPr="00292CC3">
        <w:rPr>
          <w:rStyle w:val="02-italic"/>
        </w:rPr>
        <w:t>y</w:t>
      </w:r>
      <w:r w:rsidRPr="00292CC3">
        <w:t xml:space="preserve"> </w:t>
      </w:r>
      <w:r w:rsidRPr="00292CC3">
        <w:sym w:font="Symbol" w:char="F03D"/>
      </w:r>
      <w:r w:rsidRPr="00292CC3">
        <w:t xml:space="preserve"> </w:t>
      </w:r>
      <w:r w:rsidRPr="00292CC3">
        <w:sym w:font="Symbol" w:char="F02D"/>
      </w:r>
      <w:r>
        <w:rPr>
          <w:position w:val="-22"/>
          <w:sz w:val="24"/>
        </w:rPr>
        <w:object w:dxaOrig="820" w:dyaOrig="600">
          <v:shape id="_x0000_i1053" type="#_x0000_t75" style="width:41.25pt;height:30.1pt" o:ole="">
            <v:imagedata r:id="rId27" o:title=""/>
          </v:shape>
          <o:OLEObject Type="Embed" ProgID="Equation.DSMT4" ShapeID="_x0000_i1053" DrawAspect="Content" ObjectID="_1460779852" r:id="rId28"/>
        </w:object>
      </w:r>
    </w:p>
    <w:p w:rsidR="003051F3" w:rsidRPr="00292CC3" w:rsidRDefault="00880E1D" w:rsidP="003051F3">
      <w:pPr>
        <w:pStyle w:val="20-NumQuestion"/>
      </w:pPr>
      <w:r>
        <w:tab/>
        <w:t>30</w:t>
      </w:r>
      <w:r w:rsidR="003051F3" w:rsidRPr="00292CC3">
        <w:t>.</w:t>
      </w:r>
      <w:r w:rsidR="003051F3" w:rsidRPr="00292CC3">
        <w:tab/>
        <w:t xml:space="preserve">Solve </w:t>
      </w:r>
      <w:r w:rsidR="003051F3" w:rsidRPr="00292CC3">
        <w:rPr>
          <w:rStyle w:val="02-italic"/>
        </w:rPr>
        <w:t>x</w:t>
      </w:r>
      <w:r w:rsidR="003051F3" w:rsidRPr="00292CC3">
        <w:rPr>
          <w:vertAlign w:val="superscript"/>
        </w:rPr>
        <w:t>2</w:t>
      </w:r>
      <w:r w:rsidR="003051F3" w:rsidRPr="00292CC3">
        <w:t xml:space="preserve"> </w:t>
      </w:r>
      <w:r w:rsidR="003051F3" w:rsidRPr="00292CC3">
        <w:sym w:font="Symbol" w:char="F02B"/>
      </w:r>
      <w:r w:rsidR="003051F3" w:rsidRPr="00292CC3">
        <w:t xml:space="preserve"> 10</w:t>
      </w:r>
      <w:r w:rsidR="003051F3" w:rsidRPr="00292CC3">
        <w:rPr>
          <w:rStyle w:val="02-italic"/>
        </w:rPr>
        <w:t>x</w:t>
      </w:r>
      <w:r w:rsidR="003051F3" w:rsidRPr="00292CC3">
        <w:t xml:space="preserve"> </w:t>
      </w:r>
      <w:r w:rsidR="003051F3" w:rsidRPr="00292CC3">
        <w:sym w:font="Symbol" w:char="F03D"/>
      </w:r>
      <w:r w:rsidR="003051F3" w:rsidRPr="00292CC3">
        <w:t xml:space="preserve"> 39 by completing the square.</w:t>
      </w:r>
    </w:p>
    <w:p w:rsidR="003051F3" w:rsidRPr="00292CC3" w:rsidRDefault="003051F3" w:rsidP="003051F3">
      <w:pPr>
        <w:pStyle w:val="40a-MCAns2col"/>
      </w:pPr>
      <w:r w:rsidRPr="00292CC3">
        <w:tab/>
        <w:t>F</w:t>
      </w:r>
      <w:r w:rsidRPr="00292CC3">
        <w:tab/>
      </w:r>
      <w:r w:rsidRPr="00292CC3">
        <w:rPr>
          <w:rStyle w:val="02-italic"/>
        </w:rPr>
        <w:t>x</w:t>
      </w:r>
      <w:r w:rsidRPr="00292CC3">
        <w:t xml:space="preserve"> </w:t>
      </w:r>
      <w:r w:rsidRPr="00292CC3">
        <w:sym w:font="Symbol" w:char="F03D"/>
      </w:r>
      <w:r w:rsidRPr="00292CC3">
        <w:t xml:space="preserve"> </w:t>
      </w:r>
      <w:r w:rsidRPr="00292CC3">
        <w:sym w:font="Symbol" w:char="F02D"/>
      </w:r>
      <w:r w:rsidRPr="00292CC3">
        <w:t xml:space="preserve">5 </w:t>
      </w:r>
      <w:r w:rsidRPr="00292CC3">
        <w:sym w:font="Symbol" w:char="F0B1"/>
      </w:r>
      <w:r w:rsidRPr="00292CC3">
        <w:t xml:space="preserve"> </w:t>
      </w:r>
      <w:r>
        <w:rPr>
          <w:position w:val="-6"/>
          <w:sz w:val="24"/>
        </w:rPr>
        <w:object w:dxaOrig="460" w:dyaOrig="360">
          <v:shape id="_x0000_i1054" type="#_x0000_t75" style="width:22.9pt;height:18.35pt" o:ole="">
            <v:imagedata r:id="rId29" o:title=""/>
          </v:shape>
          <o:OLEObject Type="Embed" ProgID="Equation.DSMT4" ShapeID="_x0000_i1054" DrawAspect="Content" ObjectID="_1460779853" r:id="rId30"/>
        </w:object>
      </w:r>
    </w:p>
    <w:p w:rsidR="003051F3" w:rsidRPr="00292CC3" w:rsidRDefault="003051F3" w:rsidP="003051F3">
      <w:pPr>
        <w:pStyle w:val="40a-MCAns2col"/>
      </w:pPr>
      <w:r w:rsidRPr="00292CC3">
        <w:tab/>
        <w:t>G</w:t>
      </w:r>
      <w:r w:rsidRPr="00292CC3">
        <w:tab/>
      </w:r>
      <w:r w:rsidRPr="00292CC3">
        <w:rPr>
          <w:rStyle w:val="02-italic"/>
        </w:rPr>
        <w:t>x</w:t>
      </w:r>
      <w:r w:rsidRPr="00292CC3">
        <w:t xml:space="preserve"> </w:t>
      </w:r>
      <w:r w:rsidRPr="00292CC3">
        <w:sym w:font="Symbol" w:char="F03D"/>
      </w:r>
      <w:r w:rsidRPr="00292CC3">
        <w:t xml:space="preserve"> </w:t>
      </w:r>
      <w:r w:rsidRPr="00292CC3">
        <w:sym w:font="Symbol" w:char="F02D"/>
      </w:r>
      <w:r w:rsidRPr="00292CC3">
        <w:t>3 or 13</w:t>
      </w:r>
    </w:p>
    <w:p w:rsidR="003051F3" w:rsidRPr="00292CC3" w:rsidRDefault="003051F3" w:rsidP="003051F3">
      <w:pPr>
        <w:pStyle w:val="40a-MCAns2col"/>
      </w:pPr>
      <w:r w:rsidRPr="00292CC3">
        <w:tab/>
        <w:t>H</w:t>
      </w:r>
      <w:r w:rsidRPr="00292CC3">
        <w:tab/>
      </w:r>
      <w:r w:rsidRPr="00292CC3">
        <w:rPr>
          <w:rStyle w:val="02-italic"/>
        </w:rPr>
        <w:t>x</w:t>
      </w:r>
      <w:r w:rsidRPr="00292CC3">
        <w:t xml:space="preserve"> </w:t>
      </w:r>
      <w:r w:rsidRPr="00292CC3">
        <w:sym w:font="Symbol" w:char="F03D"/>
      </w:r>
      <w:r w:rsidRPr="00292CC3">
        <w:t xml:space="preserve"> 3 or </w:t>
      </w:r>
      <w:r w:rsidRPr="00292CC3">
        <w:sym w:font="Symbol" w:char="F02D"/>
      </w:r>
      <w:r w:rsidRPr="00292CC3">
        <w:t>13</w:t>
      </w:r>
    </w:p>
    <w:p w:rsidR="003051F3" w:rsidRPr="00292CC3" w:rsidRDefault="003051F3" w:rsidP="003051F3">
      <w:pPr>
        <w:pStyle w:val="40a-MCAns2col"/>
      </w:pPr>
      <w:r w:rsidRPr="00292CC3">
        <w:tab/>
        <w:t>J</w:t>
      </w:r>
      <w:r w:rsidRPr="00292CC3">
        <w:tab/>
      </w:r>
      <w:r w:rsidRPr="00292CC3">
        <w:rPr>
          <w:rStyle w:val="02-italic"/>
        </w:rPr>
        <w:t>x</w:t>
      </w:r>
      <w:r w:rsidRPr="00292CC3">
        <w:t xml:space="preserve"> </w:t>
      </w:r>
      <w:r w:rsidRPr="00292CC3">
        <w:sym w:font="Symbol" w:char="F03D"/>
      </w:r>
      <w:r w:rsidRPr="00292CC3">
        <w:t xml:space="preserve"> 5 </w:t>
      </w:r>
      <w:r w:rsidRPr="00292CC3">
        <w:sym w:font="Symbol" w:char="F0B1"/>
      </w:r>
      <w:r w:rsidRPr="00292CC3">
        <w:t xml:space="preserve"> </w:t>
      </w:r>
      <w:r>
        <w:rPr>
          <w:position w:val="-6"/>
          <w:sz w:val="24"/>
        </w:rPr>
        <w:object w:dxaOrig="460" w:dyaOrig="360">
          <v:shape id="_x0000_i1055" type="#_x0000_t75" style="width:22.9pt;height:18.35pt" o:ole="">
            <v:imagedata r:id="rId29" o:title=""/>
          </v:shape>
          <o:OLEObject Type="Embed" ProgID="Equation.DSMT4" ShapeID="_x0000_i1055" DrawAspect="Content" ObjectID="_1460779854" r:id="rId31"/>
        </w:object>
      </w:r>
    </w:p>
    <w:p w:rsidR="003051F3" w:rsidRPr="000B14AB" w:rsidRDefault="003051F3" w:rsidP="003051F3">
      <w:pPr>
        <w:pStyle w:val="40a-MCAns2col"/>
        <w:spacing w:before="0" w:line="220" w:lineRule="atLeast"/>
        <w:rPr>
          <w:kern w:val="1"/>
        </w:rPr>
      </w:pPr>
    </w:p>
    <w:p w:rsidR="003051F3" w:rsidRPr="000B14AB" w:rsidRDefault="003051F3" w:rsidP="003051F3">
      <w:pPr>
        <w:pStyle w:val="40a-MCAns2col"/>
        <w:spacing w:before="0" w:line="220" w:lineRule="atLeast"/>
        <w:rPr>
          <w:kern w:val="1"/>
        </w:rPr>
      </w:pPr>
    </w:p>
    <w:p w:rsidR="003051F3" w:rsidRPr="000B14AB" w:rsidRDefault="003051F3" w:rsidP="003051F3">
      <w:pPr>
        <w:pStyle w:val="40a-MCAns2col"/>
        <w:rPr>
          <w:kern w:val="1"/>
        </w:rPr>
        <w:sectPr w:rsidR="003051F3" w:rsidRPr="000B14AB">
          <w:type w:val="continuous"/>
          <w:pgSz w:w="12240" w:h="15840"/>
          <w:pgMar w:top="1100" w:right="1440" w:bottom="1080" w:left="1440" w:header="720" w:footer="480" w:gutter="0"/>
          <w:cols w:num="2" w:sep="1" w:space="360"/>
        </w:sectPr>
      </w:pPr>
    </w:p>
    <w:p w:rsidR="00C84268" w:rsidRPr="0041311B" w:rsidRDefault="003051F3" w:rsidP="00C84268">
      <w:pPr>
        <w:pStyle w:val="95a-LessonTitleA"/>
        <w:tabs>
          <w:tab w:val="clear" w:pos="9360"/>
        </w:tabs>
      </w:pPr>
      <w:r w:rsidRPr="000B14AB">
        <w:rPr>
          <w:kern w:val="1"/>
        </w:rPr>
        <w:lastRenderedPageBreak/>
        <w:br w:type="page"/>
      </w:r>
    </w:p>
    <w:p w:rsidR="003051F3" w:rsidRDefault="00880E1D" w:rsidP="00620171">
      <w:pPr>
        <w:pStyle w:val="20-NumQuestion"/>
        <w:spacing w:before="40"/>
      </w:pPr>
      <w:r>
        <w:lastRenderedPageBreak/>
        <w:tab/>
        <w:t>31</w:t>
      </w:r>
      <w:r w:rsidR="003051F3">
        <w:t>.</w:t>
      </w:r>
      <w:r w:rsidR="003051F3">
        <w:tab/>
        <w:t>Ava’s class was surveyed to help figure out what color their school banner should be. If a total of 28 students were surveyed, how many chose green?</w:t>
      </w:r>
    </w:p>
    <w:p w:rsidR="003051F3" w:rsidRPr="00145D30" w:rsidRDefault="002278FC" w:rsidP="003051F3">
      <w:pPr>
        <w:pStyle w:val="20-NumQuestion"/>
        <w:jc w:val="center"/>
        <w:rPr>
          <w:rFonts w:cs="Arial"/>
          <w:b/>
        </w:rPr>
      </w:pPr>
      <w:r>
        <w:rPr>
          <w:noProof/>
          <w:sz w:val="24"/>
        </w:rPr>
        <w:drawing>
          <wp:inline distT="0" distB="0" distL="0" distR="0" wp14:anchorId="555D3B43" wp14:editId="74B76E9A">
            <wp:extent cx="1238885" cy="16459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88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1F3" w:rsidRPr="00292CC3" w:rsidRDefault="003051F3" w:rsidP="003051F3">
      <w:pPr>
        <w:pStyle w:val="40a-MCAns2col"/>
      </w:pPr>
      <w:r w:rsidRPr="00292CC3">
        <w:tab/>
      </w:r>
      <w:proofErr w:type="gramStart"/>
      <w:r w:rsidRPr="00292CC3">
        <w:t>A</w:t>
      </w:r>
      <w:r w:rsidRPr="00292CC3">
        <w:tab/>
        <w:t>4 students</w:t>
      </w:r>
      <w:r w:rsidRPr="00292CC3">
        <w:tab/>
        <w:t>C</w:t>
      </w:r>
      <w:r w:rsidRPr="00292CC3">
        <w:tab/>
        <w:t>7 students</w:t>
      </w:r>
      <w:proofErr w:type="gramEnd"/>
    </w:p>
    <w:p w:rsidR="003051F3" w:rsidRPr="00292CC3" w:rsidRDefault="003051F3" w:rsidP="003051F3">
      <w:pPr>
        <w:pStyle w:val="40a-MCAns2col"/>
      </w:pPr>
      <w:r w:rsidRPr="00292CC3">
        <w:tab/>
        <w:t>B</w:t>
      </w:r>
      <w:r w:rsidRPr="00292CC3">
        <w:tab/>
        <w:t>6 students</w:t>
      </w:r>
      <w:r w:rsidRPr="00292CC3">
        <w:tab/>
        <w:t>D</w:t>
      </w:r>
      <w:r w:rsidRPr="00292CC3">
        <w:tab/>
        <w:t>10 students</w:t>
      </w:r>
    </w:p>
    <w:p w:rsidR="00A048E6" w:rsidRDefault="00A048E6" w:rsidP="00620171">
      <w:pPr>
        <w:pStyle w:val="20-NumQuestion"/>
        <w:tabs>
          <w:tab w:val="left" w:pos="2550"/>
          <w:tab w:val="left" w:pos="2830"/>
        </w:tabs>
        <w:spacing w:before="40"/>
      </w:pPr>
    </w:p>
    <w:p w:rsidR="003051F3" w:rsidRDefault="00880E1D" w:rsidP="00620171">
      <w:pPr>
        <w:pStyle w:val="20-NumQuestion"/>
        <w:tabs>
          <w:tab w:val="left" w:pos="2550"/>
          <w:tab w:val="left" w:pos="2830"/>
        </w:tabs>
        <w:spacing w:before="40"/>
      </w:pPr>
      <w:r>
        <w:tab/>
        <w:t>32</w:t>
      </w:r>
      <w:r w:rsidR="003051F3">
        <w:t>.</w:t>
      </w:r>
      <w:r w:rsidR="003051F3">
        <w:tab/>
        <w:t xml:space="preserve">Which of the following pieces of information can be obtained from </w:t>
      </w:r>
      <w:r w:rsidR="003051F3">
        <w:br/>
        <w:t xml:space="preserve">a box-and-whisker plot? </w:t>
      </w:r>
    </w:p>
    <w:p w:rsidR="003051F3" w:rsidRDefault="003051F3" w:rsidP="003051F3">
      <w:pPr>
        <w:pStyle w:val="40-MultipleChoiceAns"/>
      </w:pPr>
      <w:r>
        <w:tab/>
      </w:r>
      <w:proofErr w:type="spellStart"/>
      <w:r>
        <w:t>F</w:t>
      </w:r>
      <w:proofErr w:type="spellEnd"/>
      <w:r>
        <w:tab/>
        <w:t>the mean of the data set</w:t>
      </w:r>
    </w:p>
    <w:p w:rsidR="003051F3" w:rsidRDefault="003051F3" w:rsidP="003051F3">
      <w:pPr>
        <w:pStyle w:val="40-MultipleChoiceAns"/>
      </w:pPr>
      <w:r>
        <w:tab/>
        <w:t>G</w:t>
      </w:r>
      <w:r>
        <w:tab/>
        <w:t>the number of values in the data set</w:t>
      </w:r>
    </w:p>
    <w:p w:rsidR="003051F3" w:rsidRDefault="003051F3" w:rsidP="003051F3">
      <w:pPr>
        <w:pStyle w:val="40-MultipleChoiceAns"/>
      </w:pPr>
      <w:r>
        <w:tab/>
        <w:t>H</w:t>
      </w:r>
      <w:r>
        <w:tab/>
        <w:t>the median of the data set</w:t>
      </w:r>
    </w:p>
    <w:p w:rsidR="003051F3" w:rsidRDefault="003051F3" w:rsidP="003051F3">
      <w:pPr>
        <w:pStyle w:val="40-MultipleChoiceAns"/>
      </w:pPr>
      <w:r>
        <w:tab/>
        <w:t>J</w:t>
      </w:r>
      <w:r>
        <w:tab/>
        <w:t>the mode of the data set</w:t>
      </w:r>
    </w:p>
    <w:p w:rsidR="00A048E6" w:rsidRDefault="00A048E6" w:rsidP="00620171">
      <w:pPr>
        <w:pStyle w:val="20-NumQuestion"/>
        <w:tabs>
          <w:tab w:val="left" w:pos="2550"/>
          <w:tab w:val="left" w:pos="2830"/>
        </w:tabs>
        <w:spacing w:before="40"/>
        <w:ind w:left="418" w:hanging="418"/>
      </w:pPr>
    </w:p>
    <w:p w:rsidR="003051F3" w:rsidRDefault="00880E1D" w:rsidP="00620171">
      <w:pPr>
        <w:pStyle w:val="20-NumQuestion"/>
        <w:tabs>
          <w:tab w:val="left" w:pos="2550"/>
          <w:tab w:val="left" w:pos="2830"/>
        </w:tabs>
        <w:spacing w:before="40"/>
        <w:ind w:left="418" w:hanging="418"/>
      </w:pPr>
      <w:r>
        <w:tab/>
        <w:t>33</w:t>
      </w:r>
      <w:r w:rsidR="003051F3">
        <w:t>.</w:t>
      </w:r>
      <w:r w:rsidR="003051F3">
        <w:tab/>
        <w:t>Ivan has 7 tickets to a concert and 2 of the tickets have backstage passes. If Ivan passes out the tickets randomly to 7 friends, what are the odds against his friend</w:t>
      </w:r>
      <w:r w:rsidR="007E4493">
        <w:t xml:space="preserve"> Jada getting a backstage pass?</w:t>
      </w:r>
    </w:p>
    <w:p w:rsidR="003051F3" w:rsidRPr="00292CC3" w:rsidRDefault="003051F3" w:rsidP="003051F3">
      <w:pPr>
        <w:pStyle w:val="40a-MCAns2col"/>
      </w:pPr>
      <w:r w:rsidRPr="00292CC3">
        <w:tab/>
        <w:t>A</w:t>
      </w:r>
      <w:r w:rsidRPr="00292CC3">
        <w:tab/>
        <w:t>2:5</w:t>
      </w:r>
      <w:r w:rsidRPr="00292CC3">
        <w:tab/>
        <w:t>C</w:t>
      </w:r>
      <w:r w:rsidRPr="00292CC3">
        <w:tab/>
        <w:t>5:2</w:t>
      </w:r>
    </w:p>
    <w:p w:rsidR="003051F3" w:rsidRPr="00292CC3" w:rsidRDefault="003051F3" w:rsidP="003051F3">
      <w:pPr>
        <w:pStyle w:val="40a-MCAns2col"/>
      </w:pPr>
      <w:r w:rsidRPr="00292CC3">
        <w:tab/>
        <w:t>B</w:t>
      </w:r>
      <w:r w:rsidRPr="00292CC3">
        <w:tab/>
        <w:t>2:7</w:t>
      </w:r>
      <w:r w:rsidRPr="00292CC3">
        <w:tab/>
        <w:t>D</w:t>
      </w:r>
      <w:r w:rsidRPr="00292CC3">
        <w:tab/>
        <w:t>5:7</w:t>
      </w:r>
    </w:p>
    <w:p w:rsidR="00A048E6" w:rsidRDefault="00A048E6" w:rsidP="00620171">
      <w:pPr>
        <w:pStyle w:val="20-NumQuestion"/>
        <w:spacing w:after="40"/>
        <w:rPr>
          <w:rFonts w:cs="Arial"/>
        </w:rPr>
      </w:pPr>
    </w:p>
    <w:p w:rsidR="00620171" w:rsidRPr="003C2FDE" w:rsidRDefault="00620171" w:rsidP="00620171">
      <w:pPr>
        <w:pStyle w:val="20-NumQuestion"/>
        <w:spacing w:after="40"/>
        <w:rPr>
          <w:rFonts w:cs="Arial"/>
        </w:rPr>
      </w:pPr>
      <w:r>
        <w:rPr>
          <w:rFonts w:cs="Arial"/>
        </w:rPr>
        <w:tab/>
      </w:r>
      <w:r w:rsidR="00880E1D">
        <w:rPr>
          <w:rFonts w:cs="Arial"/>
        </w:rPr>
        <w:t>34</w:t>
      </w:r>
      <w:r w:rsidRPr="003C2FDE">
        <w:rPr>
          <w:rFonts w:cs="Arial"/>
        </w:rPr>
        <w:t>.</w:t>
      </w:r>
      <w:r>
        <w:rPr>
          <w:rFonts w:cs="Arial"/>
        </w:rPr>
        <w:tab/>
      </w:r>
      <w:r w:rsidRPr="003C2FDE">
        <w:rPr>
          <w:rFonts w:cs="Arial"/>
        </w:rPr>
        <w:t>The table shows the number of customers at an ice cream shop and the number of sundaes sold. Which is the best line of fit for the data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68"/>
        <w:gridCol w:w="751"/>
        <w:gridCol w:w="856"/>
        <w:gridCol w:w="870"/>
        <w:gridCol w:w="871"/>
      </w:tblGrid>
      <w:tr w:rsidR="00620171" w:rsidRPr="003C2FDE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171" w:rsidRPr="007E4493" w:rsidRDefault="00620171" w:rsidP="00620171">
            <w:pPr>
              <w:pStyle w:val="16-MainText-2column"/>
              <w:spacing w:before="0"/>
              <w:rPr>
                <w:spacing w:val="-2"/>
              </w:rPr>
            </w:pPr>
            <w:r w:rsidRPr="007E4493">
              <w:rPr>
                <w:spacing w:val="-2"/>
              </w:rPr>
              <w:t>Customers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171" w:rsidRPr="00620171" w:rsidRDefault="00620171" w:rsidP="00620171">
            <w:pPr>
              <w:pStyle w:val="16-MainText-2column"/>
              <w:spacing w:before="0"/>
              <w:jc w:val="center"/>
              <w:rPr>
                <w:szCs w:val="20"/>
              </w:rPr>
            </w:pPr>
            <w:r w:rsidRPr="00620171">
              <w:rPr>
                <w:szCs w:val="20"/>
              </w:rPr>
              <w:t>1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171" w:rsidRPr="00620171" w:rsidRDefault="00620171" w:rsidP="00620171">
            <w:pPr>
              <w:pStyle w:val="16-MainText-2column"/>
              <w:spacing w:before="0"/>
              <w:jc w:val="center"/>
              <w:rPr>
                <w:szCs w:val="20"/>
              </w:rPr>
            </w:pPr>
            <w:r w:rsidRPr="00620171">
              <w:rPr>
                <w:szCs w:val="20"/>
              </w:rPr>
              <w:t>1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171" w:rsidRPr="00620171" w:rsidRDefault="00620171" w:rsidP="00620171">
            <w:pPr>
              <w:pStyle w:val="16-MainText-2column"/>
              <w:spacing w:before="0"/>
              <w:jc w:val="center"/>
              <w:rPr>
                <w:szCs w:val="20"/>
              </w:rPr>
            </w:pPr>
            <w:r w:rsidRPr="00620171">
              <w:rPr>
                <w:szCs w:val="20"/>
              </w:rPr>
              <w:t>20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171" w:rsidRPr="00620171" w:rsidRDefault="00620171" w:rsidP="00620171">
            <w:pPr>
              <w:pStyle w:val="16-MainText-2column"/>
              <w:spacing w:before="0"/>
              <w:jc w:val="center"/>
              <w:rPr>
                <w:szCs w:val="20"/>
              </w:rPr>
            </w:pPr>
            <w:r w:rsidRPr="00620171">
              <w:rPr>
                <w:szCs w:val="20"/>
              </w:rPr>
              <w:t>24</w:t>
            </w:r>
          </w:p>
        </w:tc>
      </w:tr>
      <w:tr w:rsidR="00620171" w:rsidRPr="003C2FDE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171" w:rsidRPr="00620171" w:rsidRDefault="00620171" w:rsidP="00620171">
            <w:pPr>
              <w:pStyle w:val="16-MainText-2column"/>
              <w:spacing w:before="0"/>
              <w:rPr>
                <w:szCs w:val="20"/>
              </w:rPr>
            </w:pPr>
            <w:r w:rsidRPr="00620171">
              <w:rPr>
                <w:szCs w:val="20"/>
              </w:rPr>
              <w:t>Sundaes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171" w:rsidRPr="00620171" w:rsidRDefault="00620171" w:rsidP="00620171">
            <w:pPr>
              <w:pStyle w:val="16-MainText-2column"/>
              <w:spacing w:before="0"/>
              <w:jc w:val="center"/>
              <w:rPr>
                <w:szCs w:val="20"/>
              </w:rPr>
            </w:pPr>
            <w:r w:rsidRPr="00620171">
              <w:rPr>
                <w:szCs w:val="20"/>
              </w:rPr>
              <w:t>6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171" w:rsidRPr="00620171" w:rsidRDefault="00620171" w:rsidP="00620171">
            <w:pPr>
              <w:pStyle w:val="16-MainText-2column"/>
              <w:spacing w:before="0"/>
              <w:jc w:val="center"/>
              <w:rPr>
                <w:szCs w:val="20"/>
              </w:rPr>
            </w:pPr>
            <w:r w:rsidRPr="00620171">
              <w:rPr>
                <w:szCs w:val="20"/>
              </w:rPr>
              <w:t>70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171" w:rsidRPr="00620171" w:rsidRDefault="00620171" w:rsidP="00620171">
            <w:pPr>
              <w:pStyle w:val="16-MainText-2column"/>
              <w:spacing w:before="0"/>
              <w:jc w:val="center"/>
              <w:rPr>
                <w:szCs w:val="20"/>
              </w:rPr>
            </w:pPr>
            <w:r w:rsidRPr="00620171">
              <w:rPr>
                <w:szCs w:val="20"/>
              </w:rPr>
              <w:t>118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171" w:rsidRPr="00620171" w:rsidRDefault="00620171" w:rsidP="00620171">
            <w:pPr>
              <w:pStyle w:val="16-MainText-2column"/>
              <w:spacing w:before="0"/>
              <w:jc w:val="center"/>
              <w:rPr>
                <w:szCs w:val="20"/>
              </w:rPr>
            </w:pPr>
            <w:r w:rsidRPr="00620171">
              <w:rPr>
                <w:szCs w:val="20"/>
              </w:rPr>
              <w:t>148</w:t>
            </w:r>
          </w:p>
        </w:tc>
      </w:tr>
    </w:tbl>
    <w:p w:rsidR="00620171" w:rsidRPr="003C2FDE" w:rsidRDefault="00620171" w:rsidP="00620171">
      <w:pPr>
        <w:pStyle w:val="40a-MCAns2col"/>
        <w:rPr>
          <w:rFonts w:cs="Arial"/>
        </w:rPr>
      </w:pPr>
      <w:r>
        <w:rPr>
          <w:rFonts w:cs="Arial"/>
          <w:bCs/>
        </w:rPr>
        <w:tab/>
      </w:r>
      <w:r w:rsidRPr="003C2FDE">
        <w:rPr>
          <w:rFonts w:cs="Arial"/>
          <w:bCs/>
        </w:rPr>
        <w:t>F</w:t>
      </w:r>
      <w:r>
        <w:rPr>
          <w:rFonts w:cs="Arial"/>
          <w:bCs/>
        </w:rPr>
        <w:tab/>
      </w:r>
      <w:r w:rsidRPr="003C2FDE">
        <w:rPr>
          <w:rFonts w:cs="Arial"/>
          <w:i/>
          <w:position w:val="-10"/>
        </w:rPr>
        <w:object w:dxaOrig="1579" w:dyaOrig="320">
          <v:shape id="_x0000_i1056" type="#_x0000_t75" style="width:79.2pt;height:16.35pt" o:ole="">
            <v:imagedata r:id="rId33" o:title=""/>
          </v:shape>
          <o:OLEObject Type="Embed" ProgID="Equation.DSMT4" ShapeID="_x0000_i1056" DrawAspect="Content" ObjectID="_1460779855" r:id="rId34"/>
        </w:object>
      </w:r>
      <w:r>
        <w:rPr>
          <w:rFonts w:cs="Arial"/>
        </w:rPr>
        <w:tab/>
      </w:r>
      <w:r w:rsidRPr="003C2FDE">
        <w:rPr>
          <w:rFonts w:cs="Arial"/>
          <w:bCs/>
        </w:rPr>
        <w:t>H</w:t>
      </w:r>
      <w:r>
        <w:rPr>
          <w:rFonts w:cs="Arial"/>
          <w:bCs/>
        </w:rPr>
        <w:tab/>
      </w:r>
      <w:r w:rsidRPr="003C2FDE">
        <w:rPr>
          <w:rFonts w:cs="Arial"/>
          <w:i/>
          <w:position w:val="-10"/>
        </w:rPr>
        <w:object w:dxaOrig="1700" w:dyaOrig="320">
          <v:shape id="_x0000_i1057" type="#_x0000_t75" style="width:85.1pt;height:16.35pt" o:ole="">
            <v:imagedata r:id="rId35" o:title=""/>
          </v:shape>
          <o:OLEObject Type="Embed" ProgID="Equation.DSMT4" ShapeID="_x0000_i1057" DrawAspect="Content" ObjectID="_1460779856" r:id="rId36"/>
        </w:object>
      </w:r>
    </w:p>
    <w:p w:rsidR="00620171" w:rsidRPr="003C2FDE" w:rsidRDefault="00620171" w:rsidP="00620171">
      <w:pPr>
        <w:pStyle w:val="40a-MCAns2col"/>
        <w:rPr>
          <w:rFonts w:cs="Arial"/>
        </w:rPr>
      </w:pPr>
      <w:r>
        <w:rPr>
          <w:rFonts w:cs="Arial"/>
          <w:bCs/>
        </w:rPr>
        <w:tab/>
      </w:r>
      <w:r w:rsidRPr="003C2FDE">
        <w:rPr>
          <w:rFonts w:cs="Arial"/>
          <w:bCs/>
        </w:rPr>
        <w:t>G</w:t>
      </w:r>
      <w:r>
        <w:rPr>
          <w:rFonts w:cs="Arial"/>
          <w:bCs/>
        </w:rPr>
        <w:tab/>
      </w:r>
      <w:r w:rsidRPr="003C2FDE">
        <w:rPr>
          <w:rFonts w:cs="Arial"/>
          <w:i/>
          <w:position w:val="-10"/>
        </w:rPr>
        <w:object w:dxaOrig="1420" w:dyaOrig="320">
          <v:shape id="_x0000_i1058" type="#_x0000_t75" style="width:70.05pt;height:16.35pt" o:ole="">
            <v:imagedata r:id="rId37" o:title=""/>
          </v:shape>
          <o:OLEObject Type="Embed" ProgID="Equation.DSMT4" ShapeID="_x0000_i1058" DrawAspect="Content" ObjectID="_1460779857" r:id="rId38"/>
        </w:object>
      </w:r>
      <w:r>
        <w:rPr>
          <w:rFonts w:cs="Arial"/>
          <w:i/>
          <w:position w:val="-10"/>
        </w:rPr>
        <w:tab/>
      </w:r>
      <w:r w:rsidRPr="003C2FDE">
        <w:rPr>
          <w:rFonts w:cs="Arial"/>
          <w:bCs/>
        </w:rPr>
        <w:t>J</w:t>
      </w:r>
      <w:r>
        <w:rPr>
          <w:rFonts w:cs="Arial"/>
          <w:bCs/>
        </w:rPr>
        <w:tab/>
      </w:r>
      <w:r w:rsidRPr="003C2FDE">
        <w:rPr>
          <w:rFonts w:cs="Arial"/>
          <w:i/>
          <w:position w:val="-10"/>
        </w:rPr>
        <w:object w:dxaOrig="1579" w:dyaOrig="320">
          <v:shape id="_x0000_i1059" type="#_x0000_t75" style="width:79.2pt;height:16.35pt" o:ole="">
            <v:imagedata r:id="rId39" o:title=""/>
          </v:shape>
          <o:OLEObject Type="Embed" ProgID="Equation.DSMT4" ShapeID="_x0000_i1059" DrawAspect="Content" ObjectID="_1460779858" r:id="rId40"/>
        </w:object>
      </w:r>
    </w:p>
    <w:p w:rsidR="003051F3" w:rsidRDefault="00F97590" w:rsidP="00620171">
      <w:pPr>
        <w:pStyle w:val="20-NumQuestion"/>
        <w:tabs>
          <w:tab w:val="left" w:pos="2550"/>
          <w:tab w:val="left" w:pos="2830"/>
        </w:tabs>
        <w:spacing w:before="40"/>
      </w:pPr>
      <w:r>
        <w:br w:type="column"/>
      </w:r>
      <w:r w:rsidR="00880E1D">
        <w:lastRenderedPageBreak/>
        <w:tab/>
        <w:t>35</w:t>
      </w:r>
      <w:r w:rsidR="003051F3">
        <w:t>.</w:t>
      </w:r>
      <w:r w:rsidR="003051F3">
        <w:tab/>
        <w:t>What is the 5th term in the geometric sequence 96, 72, 54</w:t>
      </w:r>
      <w:proofErr w:type="gramStart"/>
      <w:r w:rsidR="003051F3">
        <w:t>, ...?</w:t>
      </w:r>
      <w:proofErr w:type="gramEnd"/>
      <w:r w:rsidR="003051F3">
        <w:t xml:space="preserve"> </w:t>
      </w:r>
    </w:p>
    <w:p w:rsidR="003051F3" w:rsidRPr="00292CC3" w:rsidRDefault="003051F3" w:rsidP="003051F3">
      <w:pPr>
        <w:pStyle w:val="40a-MCAns2col"/>
      </w:pPr>
      <w:r w:rsidRPr="00292CC3">
        <w:tab/>
        <w:t>A</w:t>
      </w:r>
      <w:r w:rsidRPr="00292CC3">
        <w:tab/>
        <w:t>30</w:t>
      </w:r>
      <w:r w:rsidRPr="00292CC3">
        <w:tab/>
        <w:t>C</w:t>
      </w:r>
      <w:r w:rsidRPr="00292CC3">
        <w:tab/>
        <w:t>36</w:t>
      </w:r>
    </w:p>
    <w:p w:rsidR="003051F3" w:rsidRPr="00292CC3" w:rsidRDefault="003051F3" w:rsidP="003051F3">
      <w:pPr>
        <w:pStyle w:val="40a-MCAns2col"/>
      </w:pPr>
      <w:r w:rsidRPr="00292CC3">
        <w:tab/>
        <w:t>B</w:t>
      </w:r>
      <w:r w:rsidRPr="00292CC3">
        <w:tab/>
        <w:t>30</w:t>
      </w:r>
      <w:r>
        <w:rPr>
          <w:position w:val="-22"/>
          <w:sz w:val="24"/>
        </w:rPr>
        <w:object w:dxaOrig="240" w:dyaOrig="600">
          <v:shape id="_x0000_i1060" type="#_x0000_t75" style="width:11.8pt;height:30.1pt" o:ole="">
            <v:imagedata r:id="rId41" o:title=""/>
          </v:shape>
          <o:OLEObject Type="Embed" ProgID="Equation.DSMT4" ShapeID="_x0000_i1060" DrawAspect="Content" ObjectID="_1460779859" r:id="rId42"/>
        </w:object>
      </w:r>
      <w:r w:rsidRPr="00292CC3">
        <w:t xml:space="preserve"> </w:t>
      </w:r>
      <w:r w:rsidRPr="00292CC3">
        <w:tab/>
        <w:t>D</w:t>
      </w:r>
      <w:r w:rsidRPr="00292CC3">
        <w:tab/>
        <w:t>40</w:t>
      </w:r>
      <w:r>
        <w:rPr>
          <w:position w:val="-22"/>
          <w:sz w:val="24"/>
        </w:rPr>
        <w:object w:dxaOrig="240" w:dyaOrig="600">
          <v:shape id="_x0000_i1061" type="#_x0000_t75" style="width:11.8pt;height:30.1pt" o:ole="">
            <v:imagedata r:id="rId43" o:title=""/>
          </v:shape>
          <o:OLEObject Type="Embed" ProgID="Equation.DSMT4" ShapeID="_x0000_i1061" DrawAspect="Content" ObjectID="_1460779860" r:id="rId44"/>
        </w:object>
      </w:r>
    </w:p>
    <w:p w:rsidR="00A048E6" w:rsidRDefault="00880E1D" w:rsidP="003051F3">
      <w:pPr>
        <w:pStyle w:val="20-NumQuestion"/>
      </w:pPr>
      <w:r>
        <w:tab/>
      </w:r>
    </w:p>
    <w:p w:rsidR="003051F3" w:rsidRPr="00292CC3" w:rsidRDefault="00880E1D" w:rsidP="003051F3">
      <w:pPr>
        <w:pStyle w:val="20-NumQuestion"/>
      </w:pPr>
      <w:r>
        <w:t>36</w:t>
      </w:r>
      <w:r w:rsidR="003051F3" w:rsidRPr="00292CC3">
        <w:t>.</w:t>
      </w:r>
      <w:r w:rsidR="003051F3" w:rsidRPr="00292CC3">
        <w:tab/>
        <w:t xml:space="preserve">Which two quadrants is the function </w:t>
      </w:r>
      <w:r w:rsidR="003051F3" w:rsidRPr="00292CC3">
        <w:br/>
      </w:r>
      <w:r w:rsidR="00620171" w:rsidRPr="00620171">
        <w:rPr>
          <w:position w:val="-10"/>
          <w:sz w:val="24"/>
        </w:rPr>
        <w:object w:dxaOrig="1160" w:dyaOrig="360">
          <v:shape id="_x0000_i1062" type="#_x0000_t75" style="width:58.25pt;height:18.35pt" o:ole="">
            <v:imagedata r:id="rId45" o:title=""/>
          </v:shape>
          <o:OLEObject Type="Embed" ProgID="Equation.DSMT4" ShapeID="_x0000_i1062" DrawAspect="Content" ObjectID="_1460779861" r:id="rId46"/>
        </w:object>
      </w:r>
      <w:r w:rsidR="003051F3">
        <w:t xml:space="preserve"> </w:t>
      </w:r>
      <w:r w:rsidR="003051F3" w:rsidRPr="00292CC3">
        <w:t xml:space="preserve">graphed in?  </w:t>
      </w:r>
    </w:p>
    <w:p w:rsidR="003051F3" w:rsidRDefault="003051F3" w:rsidP="003051F3">
      <w:pPr>
        <w:pStyle w:val="40-MultipleChoiceAns"/>
      </w:pPr>
      <w:r>
        <w:tab/>
        <w:t>F</w:t>
      </w:r>
      <w:r>
        <w:tab/>
        <w:t>Quadrants I and II</w:t>
      </w:r>
    </w:p>
    <w:p w:rsidR="003051F3" w:rsidRDefault="003051F3" w:rsidP="003051F3">
      <w:pPr>
        <w:pStyle w:val="40-MultipleChoiceAns"/>
      </w:pPr>
      <w:r>
        <w:tab/>
        <w:t>G</w:t>
      </w:r>
      <w:r>
        <w:tab/>
        <w:t>Quadrants II and III</w:t>
      </w:r>
    </w:p>
    <w:p w:rsidR="003051F3" w:rsidRDefault="003051F3" w:rsidP="00620171">
      <w:pPr>
        <w:pStyle w:val="40a-MCAns2col"/>
      </w:pPr>
      <w:r>
        <w:tab/>
        <w:t>H</w:t>
      </w:r>
      <w:r>
        <w:tab/>
        <w:t>Quadrants III and IV</w:t>
      </w:r>
    </w:p>
    <w:p w:rsidR="003051F3" w:rsidRDefault="003051F3" w:rsidP="003051F3">
      <w:pPr>
        <w:pStyle w:val="40-MultipleChoiceAns"/>
      </w:pPr>
      <w:r>
        <w:tab/>
        <w:t>J</w:t>
      </w:r>
      <w:r>
        <w:tab/>
        <w:t>Quadrants I and IV</w:t>
      </w:r>
    </w:p>
    <w:p w:rsidR="00A048E6" w:rsidRDefault="00A048E6" w:rsidP="00620171">
      <w:pPr>
        <w:pStyle w:val="20-NumQuestion"/>
        <w:rPr>
          <w:rFonts w:cs="Arial"/>
        </w:rPr>
      </w:pPr>
    </w:p>
    <w:p w:rsidR="00620171" w:rsidRPr="003C2FDE" w:rsidRDefault="00620171" w:rsidP="00620171">
      <w:pPr>
        <w:pStyle w:val="20-NumQuestion"/>
        <w:rPr>
          <w:rFonts w:cs="Arial"/>
        </w:rPr>
      </w:pPr>
      <w:r>
        <w:rPr>
          <w:rFonts w:cs="Arial"/>
        </w:rPr>
        <w:tab/>
      </w:r>
      <w:r w:rsidR="00880E1D">
        <w:rPr>
          <w:rFonts w:cs="Arial"/>
        </w:rPr>
        <w:t>37</w:t>
      </w:r>
      <w:r w:rsidRPr="003C2FDE">
        <w:rPr>
          <w:rFonts w:cs="Arial"/>
        </w:rPr>
        <w:t>.</w:t>
      </w:r>
      <w:r>
        <w:rPr>
          <w:rFonts w:cs="Arial"/>
        </w:rPr>
        <w:tab/>
      </w:r>
      <w:r w:rsidRPr="003C2FDE">
        <w:rPr>
          <w:rFonts w:cs="Arial"/>
        </w:rPr>
        <w:t>Which function has the higher rate of change over the interval [0, 3]?</w:t>
      </w:r>
    </w:p>
    <w:p w:rsidR="00BA399D" w:rsidRDefault="00620171" w:rsidP="00620171">
      <w:pPr>
        <w:pStyle w:val="40a-MCAns2col"/>
        <w:rPr>
          <w:rFonts w:cs="Arial"/>
        </w:rPr>
      </w:pPr>
      <w:r>
        <w:rPr>
          <w:rFonts w:cs="Arial"/>
        </w:rPr>
        <w:tab/>
      </w:r>
      <w:r w:rsidRPr="003C2FDE">
        <w:rPr>
          <w:rFonts w:cs="Arial"/>
        </w:rPr>
        <w:t>A</w:t>
      </w:r>
      <w:r>
        <w:rPr>
          <w:rFonts w:cs="Arial"/>
        </w:rPr>
        <w:tab/>
      </w:r>
      <w:r w:rsidRPr="003C2FDE">
        <w:rPr>
          <w:rFonts w:cs="Arial"/>
          <w:i/>
        </w:rPr>
        <w:t>y</w:t>
      </w:r>
      <w:r w:rsidRPr="003C2FDE">
        <w:rPr>
          <w:rFonts w:cs="Arial"/>
        </w:rPr>
        <w:t>= 2</w:t>
      </w:r>
      <w:r w:rsidRPr="003C2FDE">
        <w:rPr>
          <w:rFonts w:cs="Arial"/>
          <w:i/>
        </w:rPr>
        <w:t>x</w:t>
      </w:r>
      <w:r w:rsidRPr="003C2FDE">
        <w:rPr>
          <w:rFonts w:cs="Arial"/>
        </w:rPr>
        <w:t xml:space="preserve"> + 4</w:t>
      </w:r>
      <w:r>
        <w:rPr>
          <w:rFonts w:cs="Arial"/>
        </w:rPr>
        <w:tab/>
      </w:r>
      <w:r w:rsidRPr="003C2FDE">
        <w:rPr>
          <w:rFonts w:cs="Arial"/>
        </w:rPr>
        <w:t>B</w:t>
      </w:r>
      <w:r>
        <w:rPr>
          <w:rFonts w:cs="Arial"/>
        </w:rPr>
        <w:tab/>
      </w:r>
      <w:r w:rsidRPr="003C2FDE">
        <w:rPr>
          <w:rFonts w:cs="Arial"/>
          <w:i/>
        </w:rPr>
        <w:t>y</w:t>
      </w:r>
      <w:r w:rsidRPr="003C2FDE">
        <w:rPr>
          <w:rFonts w:cs="Arial"/>
        </w:rPr>
        <w:t xml:space="preserve"> = –</w:t>
      </w:r>
      <w:r w:rsidRPr="003C2FDE">
        <w:rPr>
          <w:rFonts w:cs="Arial"/>
          <w:i/>
        </w:rPr>
        <w:t>x</w:t>
      </w:r>
      <w:r w:rsidRPr="003C2FDE">
        <w:rPr>
          <w:rFonts w:cs="Arial"/>
        </w:rPr>
        <w:t xml:space="preserve"> –3</w:t>
      </w:r>
    </w:p>
    <w:p w:rsidR="00620171" w:rsidRPr="003C2FDE" w:rsidRDefault="00BA399D" w:rsidP="00620171">
      <w:pPr>
        <w:pStyle w:val="40a-MCAns2col"/>
        <w:rPr>
          <w:rFonts w:cs="Arial"/>
        </w:rPr>
      </w:pPr>
      <w:r>
        <w:rPr>
          <w:rFonts w:cs="Arial"/>
        </w:rPr>
        <w:tab/>
      </w:r>
      <w:r w:rsidRPr="003C2FDE">
        <w:rPr>
          <w:rFonts w:cs="Arial"/>
        </w:rPr>
        <w:t>C</w:t>
      </w:r>
      <w:r>
        <w:rPr>
          <w:rFonts w:cs="Arial"/>
        </w:rPr>
        <w:tab/>
      </w:r>
      <w:r w:rsidRPr="003C2FDE">
        <w:rPr>
          <w:rFonts w:cs="Arial"/>
          <w:i/>
        </w:rPr>
        <w:t>y</w:t>
      </w:r>
      <w:r w:rsidRPr="003C2FDE">
        <w:rPr>
          <w:rFonts w:cs="Arial"/>
        </w:rPr>
        <w:t xml:space="preserve"> = 2</w:t>
      </w:r>
      <w:r w:rsidRPr="003C2FDE">
        <w:rPr>
          <w:rFonts w:cs="Arial"/>
          <w:i/>
        </w:rPr>
        <w:t>x</w:t>
      </w:r>
      <w:r w:rsidRPr="003C2FDE">
        <w:rPr>
          <w:rFonts w:cs="Arial"/>
          <w:vertAlign w:val="superscript"/>
        </w:rPr>
        <w:t>2</w:t>
      </w:r>
      <w:r w:rsidRPr="003C2FDE">
        <w:rPr>
          <w:rFonts w:cs="Arial"/>
        </w:rPr>
        <w:t xml:space="preserve"> – 1</w:t>
      </w:r>
      <w:r w:rsidR="00620171">
        <w:rPr>
          <w:rFonts w:cs="Arial"/>
        </w:rPr>
        <w:tab/>
      </w:r>
      <w:r w:rsidR="00620171" w:rsidRPr="003C2FDE">
        <w:rPr>
          <w:rFonts w:cs="Arial"/>
        </w:rPr>
        <w:t>D</w:t>
      </w:r>
      <w:r w:rsidR="00620171">
        <w:rPr>
          <w:rFonts w:cs="Arial"/>
        </w:rPr>
        <w:tab/>
      </w:r>
      <w:r w:rsidR="00620171" w:rsidRPr="003C2FDE">
        <w:rPr>
          <w:rFonts w:cs="Arial"/>
          <w:i/>
        </w:rPr>
        <w:t>y</w:t>
      </w:r>
      <w:r w:rsidR="00620171" w:rsidRPr="003C2FDE">
        <w:rPr>
          <w:rFonts w:cs="Arial"/>
        </w:rPr>
        <w:t xml:space="preserve"> = 2(3</w:t>
      </w:r>
      <w:proofErr w:type="gramStart"/>
      <w:r w:rsidR="00620171" w:rsidRPr="003C2FDE">
        <w:rPr>
          <w:rFonts w:cs="Arial"/>
        </w:rPr>
        <w:t>)</w:t>
      </w:r>
      <w:r w:rsidR="00620171" w:rsidRPr="003C2FDE">
        <w:rPr>
          <w:rFonts w:cs="Arial"/>
          <w:i/>
          <w:vertAlign w:val="superscript"/>
        </w:rPr>
        <w:t>x</w:t>
      </w:r>
      <w:proofErr w:type="gramEnd"/>
    </w:p>
    <w:p w:rsidR="00620171" w:rsidRPr="003C2FDE" w:rsidRDefault="00620171" w:rsidP="00620171">
      <w:pPr>
        <w:pStyle w:val="20-NumQuestion"/>
        <w:rPr>
          <w:rFonts w:cs="Arial"/>
        </w:rPr>
      </w:pPr>
      <w:bookmarkStart w:id="0" w:name="_GoBack"/>
      <w:bookmarkEnd w:id="0"/>
      <w:r>
        <w:rPr>
          <w:rFonts w:cs="Arial"/>
        </w:rPr>
        <w:tab/>
      </w:r>
      <w:r w:rsidR="00880E1D">
        <w:rPr>
          <w:rFonts w:cs="Arial"/>
        </w:rPr>
        <w:t>38</w:t>
      </w:r>
      <w:r w:rsidRPr="003C2FDE">
        <w:rPr>
          <w:rFonts w:cs="Arial"/>
        </w:rPr>
        <w:t>.</w:t>
      </w:r>
      <w:r>
        <w:rPr>
          <w:rFonts w:cs="Arial"/>
        </w:rPr>
        <w:tab/>
      </w:r>
      <w:r w:rsidRPr="007E4493">
        <w:rPr>
          <w:rFonts w:cs="Arial"/>
          <w:spacing w:val="-3"/>
        </w:rPr>
        <w:t>Which is the more precise measurement?</w:t>
      </w:r>
    </w:p>
    <w:p w:rsidR="00BA399D" w:rsidRDefault="00620171" w:rsidP="00620171">
      <w:pPr>
        <w:pStyle w:val="40a-MCAns2col"/>
        <w:rPr>
          <w:rFonts w:cs="Arial"/>
        </w:rPr>
      </w:pPr>
      <w:r>
        <w:rPr>
          <w:rFonts w:cs="Arial"/>
        </w:rPr>
        <w:tab/>
      </w:r>
      <w:r w:rsidRPr="003C2FDE">
        <w:rPr>
          <w:rFonts w:cs="Arial"/>
        </w:rPr>
        <w:t>F</w:t>
      </w:r>
      <w:r>
        <w:rPr>
          <w:rFonts w:cs="Arial"/>
        </w:rPr>
        <w:tab/>
      </w:r>
      <w:r w:rsidRPr="003C2FDE">
        <w:rPr>
          <w:rFonts w:cs="Arial"/>
        </w:rPr>
        <w:t xml:space="preserve">84.2 </w:t>
      </w:r>
      <w:r w:rsidR="001B21B0" w:rsidRPr="001B21B0">
        <w:rPr>
          <w:rFonts w:cs="Arial"/>
        </w:rPr>
        <w:t>km</w:t>
      </w:r>
      <w:r w:rsidR="00327965">
        <w:rPr>
          <w:rFonts w:cs="Arial"/>
        </w:rPr>
        <w:tab/>
      </w:r>
      <w:r w:rsidR="004D56A6" w:rsidRPr="003C2FDE">
        <w:rPr>
          <w:rFonts w:cs="Arial"/>
        </w:rPr>
        <w:t>H</w:t>
      </w:r>
      <w:r w:rsidR="004D56A6">
        <w:rPr>
          <w:rFonts w:cs="Arial"/>
        </w:rPr>
        <w:tab/>
      </w:r>
      <w:r w:rsidR="004D56A6" w:rsidRPr="003C2FDE">
        <w:rPr>
          <w:rFonts w:cs="Arial"/>
        </w:rPr>
        <w:t>842 mm</w:t>
      </w:r>
    </w:p>
    <w:p w:rsidR="00620171" w:rsidRPr="003C2FDE" w:rsidRDefault="00BA399D" w:rsidP="00620171">
      <w:pPr>
        <w:pStyle w:val="40a-MCAns2col"/>
        <w:rPr>
          <w:rFonts w:cs="Arial"/>
        </w:rPr>
      </w:pPr>
      <w:r>
        <w:rPr>
          <w:rFonts w:cs="Arial"/>
        </w:rPr>
        <w:tab/>
      </w:r>
      <w:r w:rsidR="004D56A6" w:rsidRPr="003C2FDE">
        <w:rPr>
          <w:rFonts w:cs="Arial"/>
        </w:rPr>
        <w:t>G</w:t>
      </w:r>
      <w:r w:rsidR="004D56A6">
        <w:rPr>
          <w:rFonts w:cs="Arial"/>
        </w:rPr>
        <w:tab/>
      </w:r>
      <w:r w:rsidR="004D56A6" w:rsidRPr="003C2FDE">
        <w:rPr>
          <w:rFonts w:cs="Arial"/>
        </w:rPr>
        <w:t>84 cm</w:t>
      </w:r>
      <w:r w:rsidR="00620171">
        <w:rPr>
          <w:rFonts w:cs="Arial"/>
        </w:rPr>
        <w:tab/>
      </w:r>
      <w:r w:rsidR="00620171" w:rsidRPr="003C2FDE">
        <w:rPr>
          <w:rFonts w:cs="Arial"/>
        </w:rPr>
        <w:t>J</w:t>
      </w:r>
      <w:r w:rsidR="00620171">
        <w:rPr>
          <w:rFonts w:cs="Arial"/>
        </w:rPr>
        <w:tab/>
      </w:r>
      <w:r w:rsidR="00620171" w:rsidRPr="003C2FDE">
        <w:rPr>
          <w:rFonts w:cs="Arial"/>
        </w:rPr>
        <w:t>0.8 m</w:t>
      </w:r>
    </w:p>
    <w:p w:rsidR="00620171" w:rsidRPr="003C2FDE" w:rsidRDefault="00620171" w:rsidP="00620171">
      <w:pPr>
        <w:pStyle w:val="20-NumQuestion"/>
      </w:pPr>
      <w:r>
        <w:tab/>
      </w:r>
      <w:r w:rsidR="00880E1D">
        <w:t>39</w:t>
      </w:r>
      <w:r w:rsidRPr="003C2FDE">
        <w:t>.</w:t>
      </w:r>
      <w:r>
        <w:tab/>
      </w:r>
      <w:r w:rsidRPr="003C2FDE">
        <w:t xml:space="preserve">What is the </w:t>
      </w:r>
      <w:r w:rsidRPr="003C2FDE">
        <w:rPr>
          <w:i/>
        </w:rPr>
        <w:t>x</w:t>
      </w:r>
      <w:r w:rsidRPr="003C2FDE">
        <w:t>-value for the solution to the system of equations below?</w:t>
      </w:r>
      <w:r>
        <w:br/>
      </w:r>
      <w:r w:rsidRPr="003C2FDE">
        <w:rPr>
          <w:position w:val="-30"/>
        </w:rPr>
        <w:object w:dxaOrig="1579" w:dyaOrig="720">
          <v:shape id="_x0000_i1063" type="#_x0000_t75" style="width:79.2pt;height:36pt" o:ole="">
            <v:imagedata r:id="rId47" o:title=""/>
          </v:shape>
          <o:OLEObject Type="Embed" ProgID="Equation.DSMT4" ShapeID="_x0000_i1063" DrawAspect="Content" ObjectID="_1460779862" r:id="rId48"/>
        </w:object>
      </w:r>
    </w:p>
    <w:p w:rsidR="00620171" w:rsidRPr="003C2FDE" w:rsidRDefault="00620171" w:rsidP="00620171">
      <w:pPr>
        <w:pStyle w:val="40a-MCAns2col"/>
        <w:rPr>
          <w:rFonts w:cs="Arial"/>
        </w:rPr>
      </w:pPr>
      <w:r>
        <w:rPr>
          <w:rFonts w:cs="Arial"/>
          <w:bCs/>
        </w:rPr>
        <w:tab/>
      </w:r>
      <w:r w:rsidRPr="003C2FDE">
        <w:rPr>
          <w:rFonts w:cs="Arial"/>
          <w:bCs/>
        </w:rPr>
        <w:t>A</w:t>
      </w:r>
      <w:r>
        <w:rPr>
          <w:rFonts w:cs="Arial"/>
          <w:bCs/>
        </w:rPr>
        <w:tab/>
      </w:r>
      <w:r w:rsidRPr="003C2FDE">
        <w:rPr>
          <w:rFonts w:cs="Arial"/>
        </w:rPr>
        <w:t>–3</w:t>
      </w:r>
      <w:r>
        <w:rPr>
          <w:rFonts w:cs="Arial"/>
        </w:rPr>
        <w:tab/>
      </w:r>
      <w:r w:rsidRPr="003C2FDE">
        <w:rPr>
          <w:rFonts w:cs="Arial"/>
          <w:bCs/>
        </w:rPr>
        <w:t>C</w:t>
      </w:r>
      <w:r>
        <w:rPr>
          <w:rFonts w:cs="Arial"/>
          <w:bCs/>
        </w:rPr>
        <w:tab/>
      </w:r>
      <w:r w:rsidRPr="003C2FDE">
        <w:rPr>
          <w:rFonts w:cs="Arial"/>
        </w:rPr>
        <w:t>3</w:t>
      </w:r>
    </w:p>
    <w:p w:rsidR="00620171" w:rsidRPr="003C2FDE" w:rsidRDefault="00620171" w:rsidP="00620171">
      <w:pPr>
        <w:pStyle w:val="40a-MCAns2col"/>
        <w:rPr>
          <w:rFonts w:cs="Arial"/>
        </w:rPr>
      </w:pPr>
      <w:r>
        <w:rPr>
          <w:rFonts w:cs="Arial"/>
          <w:bCs/>
        </w:rPr>
        <w:tab/>
      </w:r>
      <w:r w:rsidRPr="003C2FDE">
        <w:rPr>
          <w:rFonts w:cs="Arial"/>
          <w:bCs/>
        </w:rPr>
        <w:t>B</w:t>
      </w:r>
      <w:r>
        <w:rPr>
          <w:rFonts w:cs="Arial"/>
          <w:bCs/>
        </w:rPr>
        <w:tab/>
      </w:r>
      <w:r w:rsidRPr="003C2FDE">
        <w:rPr>
          <w:rFonts w:cs="Arial"/>
        </w:rPr>
        <w:t>–2</w:t>
      </w:r>
      <w:r>
        <w:rPr>
          <w:rFonts w:cs="Arial"/>
        </w:rPr>
        <w:t xml:space="preserve"> </w:t>
      </w:r>
      <w:r>
        <w:rPr>
          <w:rFonts w:cs="Arial"/>
        </w:rPr>
        <w:tab/>
      </w:r>
      <w:r w:rsidRPr="003C2FDE">
        <w:rPr>
          <w:rFonts w:cs="Arial"/>
          <w:bCs/>
        </w:rPr>
        <w:t>D</w:t>
      </w:r>
      <w:r>
        <w:rPr>
          <w:rFonts w:cs="Arial"/>
          <w:bCs/>
        </w:rPr>
        <w:tab/>
      </w:r>
      <w:r w:rsidRPr="003C2FDE">
        <w:rPr>
          <w:rFonts w:cs="Arial"/>
        </w:rPr>
        <w:t>4</w:t>
      </w:r>
    </w:p>
    <w:p w:rsidR="00620171" w:rsidRPr="003C2FDE" w:rsidRDefault="00620171" w:rsidP="00620171">
      <w:pPr>
        <w:pStyle w:val="20-NumQuestion"/>
        <w:rPr>
          <w:rFonts w:cs="Arial"/>
        </w:rPr>
      </w:pPr>
      <w:r>
        <w:rPr>
          <w:rFonts w:cs="Arial"/>
        </w:rPr>
        <w:tab/>
      </w:r>
      <w:r w:rsidR="00880E1D">
        <w:rPr>
          <w:rFonts w:cs="Arial"/>
        </w:rPr>
        <w:t>40</w:t>
      </w:r>
      <w:r w:rsidRPr="003C2FDE">
        <w:rPr>
          <w:rFonts w:cs="Arial"/>
        </w:rPr>
        <w:t>.</w:t>
      </w:r>
      <w:r>
        <w:rPr>
          <w:rFonts w:cs="Arial"/>
        </w:rPr>
        <w:tab/>
      </w:r>
      <w:r w:rsidRPr="003C2FDE">
        <w:rPr>
          <w:rFonts w:cs="Arial"/>
        </w:rPr>
        <w:t>A research biologist starts with 100 bacteria and</w:t>
      </w:r>
      <w:r>
        <w:rPr>
          <w:rFonts w:cs="Arial"/>
        </w:rPr>
        <w:t xml:space="preserve"> </w:t>
      </w:r>
      <w:r w:rsidRPr="003C2FDE">
        <w:rPr>
          <w:rFonts w:cs="Arial"/>
        </w:rPr>
        <w:t xml:space="preserve">watches it double in number each day. Which equation will give the number of bacteria as a function of </w:t>
      </w:r>
      <w:r w:rsidRPr="003C2FDE">
        <w:rPr>
          <w:rFonts w:cs="Arial"/>
          <w:i/>
        </w:rPr>
        <w:t>x</w:t>
      </w:r>
      <w:r w:rsidRPr="003C2FDE">
        <w:rPr>
          <w:rFonts w:cs="Arial"/>
        </w:rPr>
        <w:t>, the number of days?</w:t>
      </w:r>
    </w:p>
    <w:p w:rsidR="00620171" w:rsidRPr="003C2FDE" w:rsidRDefault="00620171" w:rsidP="00620171">
      <w:pPr>
        <w:pStyle w:val="40a-MCAns2col"/>
        <w:rPr>
          <w:rFonts w:cs="Arial"/>
        </w:rPr>
      </w:pPr>
      <w:r>
        <w:rPr>
          <w:rFonts w:cs="Arial"/>
        </w:rPr>
        <w:tab/>
      </w:r>
      <w:r w:rsidRPr="003C2FDE">
        <w:rPr>
          <w:rFonts w:cs="Arial"/>
        </w:rPr>
        <w:t>F</w:t>
      </w:r>
      <w:r>
        <w:rPr>
          <w:rFonts w:cs="Arial"/>
        </w:rPr>
        <w:tab/>
      </w:r>
      <w:r w:rsidRPr="003C2FDE">
        <w:rPr>
          <w:rFonts w:cs="Arial"/>
          <w:i/>
        </w:rPr>
        <w:t>y</w:t>
      </w:r>
      <w:r w:rsidRPr="003C2FDE">
        <w:rPr>
          <w:rFonts w:cs="Arial"/>
        </w:rPr>
        <w:t xml:space="preserve"> = 2</w:t>
      </w:r>
      <w:r w:rsidRPr="003C2FDE">
        <w:rPr>
          <w:rFonts w:cs="Arial"/>
          <w:i/>
          <w:vertAlign w:val="superscript"/>
        </w:rPr>
        <w:t>x</w:t>
      </w:r>
      <w:r>
        <w:rPr>
          <w:rFonts w:cs="Arial"/>
        </w:rPr>
        <w:t xml:space="preserve"> </w:t>
      </w:r>
    </w:p>
    <w:p w:rsidR="001E32FE" w:rsidRDefault="00620171" w:rsidP="00620171">
      <w:pPr>
        <w:pStyle w:val="40a-MCAns2col"/>
        <w:rPr>
          <w:rFonts w:cs="Arial"/>
          <w:i/>
          <w:vertAlign w:val="superscript"/>
        </w:rPr>
      </w:pPr>
      <w:r>
        <w:rPr>
          <w:rFonts w:cs="Arial"/>
        </w:rPr>
        <w:tab/>
      </w:r>
      <w:r w:rsidRPr="003C2FDE">
        <w:rPr>
          <w:rFonts w:cs="Arial"/>
        </w:rPr>
        <w:t>G</w:t>
      </w:r>
      <w:r>
        <w:rPr>
          <w:rFonts w:cs="Arial"/>
        </w:rPr>
        <w:tab/>
      </w:r>
      <w:r w:rsidRPr="003C2FDE">
        <w:rPr>
          <w:rFonts w:cs="Arial"/>
          <w:i/>
        </w:rPr>
        <w:t>y</w:t>
      </w:r>
      <w:r w:rsidRPr="003C2FDE">
        <w:rPr>
          <w:rFonts w:cs="Arial"/>
        </w:rPr>
        <w:t xml:space="preserve"> = 100</w:t>
      </w:r>
      <w:r w:rsidRPr="003C2FDE">
        <w:rPr>
          <w:rFonts w:cs="Arial"/>
          <w:i/>
          <w:vertAlign w:val="superscript"/>
        </w:rPr>
        <w:t>x</w:t>
      </w:r>
    </w:p>
    <w:p w:rsidR="001E32FE" w:rsidRDefault="001E32FE" w:rsidP="00620171">
      <w:pPr>
        <w:pStyle w:val="40a-MCAns2col"/>
        <w:rPr>
          <w:rFonts w:cs="Arial"/>
          <w:i/>
          <w:vertAlign w:val="superscript"/>
        </w:rPr>
      </w:pPr>
      <w:r>
        <w:rPr>
          <w:rFonts w:cs="Arial"/>
        </w:rPr>
        <w:tab/>
      </w:r>
      <w:r w:rsidRPr="003C2FDE">
        <w:rPr>
          <w:rFonts w:cs="Arial"/>
        </w:rPr>
        <w:t>H</w:t>
      </w:r>
      <w:r>
        <w:rPr>
          <w:rFonts w:cs="Arial"/>
        </w:rPr>
        <w:tab/>
      </w:r>
      <w:r w:rsidRPr="003C2FDE">
        <w:rPr>
          <w:rFonts w:cs="Arial"/>
          <w:i/>
        </w:rPr>
        <w:t>y</w:t>
      </w:r>
      <w:r w:rsidRPr="003C2FDE">
        <w:rPr>
          <w:rFonts w:cs="Arial"/>
        </w:rPr>
        <w:t xml:space="preserve"> = 2(100</w:t>
      </w:r>
      <w:proofErr w:type="gramStart"/>
      <w:r w:rsidRPr="003C2FDE">
        <w:rPr>
          <w:rFonts w:cs="Arial"/>
        </w:rPr>
        <w:t>)</w:t>
      </w:r>
      <w:r w:rsidRPr="003C2FDE">
        <w:rPr>
          <w:rFonts w:cs="Arial"/>
          <w:i/>
          <w:vertAlign w:val="superscript"/>
        </w:rPr>
        <w:t>x</w:t>
      </w:r>
      <w:proofErr w:type="gramEnd"/>
    </w:p>
    <w:p w:rsidR="00620171" w:rsidRPr="003C2FDE" w:rsidRDefault="00620171" w:rsidP="00620171">
      <w:pPr>
        <w:pStyle w:val="40a-MCAns2col"/>
        <w:rPr>
          <w:rFonts w:cs="Arial"/>
        </w:rPr>
      </w:pPr>
      <w:r>
        <w:rPr>
          <w:rFonts w:cs="Arial"/>
          <w:i/>
          <w:vertAlign w:val="superscript"/>
        </w:rPr>
        <w:tab/>
      </w:r>
      <w:r w:rsidRPr="003C2FDE">
        <w:rPr>
          <w:rFonts w:cs="Arial"/>
        </w:rPr>
        <w:t>J</w:t>
      </w:r>
      <w:r>
        <w:rPr>
          <w:rFonts w:cs="Arial"/>
        </w:rPr>
        <w:tab/>
      </w:r>
      <w:r w:rsidRPr="003C2FDE">
        <w:rPr>
          <w:rFonts w:cs="Arial"/>
          <w:i/>
        </w:rPr>
        <w:t>y</w:t>
      </w:r>
      <w:r w:rsidRPr="003C2FDE">
        <w:rPr>
          <w:rFonts w:cs="Arial"/>
        </w:rPr>
        <w:t xml:space="preserve"> = 100(2</w:t>
      </w:r>
      <w:proofErr w:type="gramStart"/>
      <w:r w:rsidRPr="003C2FDE">
        <w:rPr>
          <w:rFonts w:cs="Arial"/>
        </w:rPr>
        <w:t>)</w:t>
      </w:r>
      <w:r w:rsidRPr="003C2FDE">
        <w:rPr>
          <w:rFonts w:cs="Arial"/>
          <w:i/>
          <w:vertAlign w:val="superscript"/>
        </w:rPr>
        <w:t>x</w:t>
      </w:r>
      <w:proofErr w:type="gramEnd"/>
      <w:r>
        <w:rPr>
          <w:rFonts w:cs="Arial"/>
        </w:rPr>
        <w:t xml:space="preserve"> </w:t>
      </w:r>
    </w:p>
    <w:p w:rsidR="00620171" w:rsidRPr="003C2FDE" w:rsidRDefault="00620171" w:rsidP="00620171">
      <w:pPr>
        <w:pStyle w:val="20-NumQuestion"/>
        <w:rPr>
          <w:rFonts w:cs="Arial"/>
        </w:rPr>
      </w:pPr>
      <w:r>
        <w:rPr>
          <w:rFonts w:cs="Arial"/>
        </w:rPr>
        <w:tab/>
      </w:r>
      <w:r w:rsidR="00880E1D">
        <w:rPr>
          <w:rFonts w:cs="Arial"/>
        </w:rPr>
        <w:t>41</w:t>
      </w:r>
      <w:r w:rsidRPr="003C2FDE">
        <w:rPr>
          <w:rFonts w:cs="Arial"/>
        </w:rPr>
        <w:t>.</w:t>
      </w:r>
      <w:r>
        <w:rPr>
          <w:rFonts w:cs="Arial"/>
        </w:rPr>
        <w:tab/>
      </w:r>
      <w:r w:rsidRPr="003C2FDE">
        <w:rPr>
          <w:rFonts w:cs="Arial"/>
        </w:rPr>
        <w:t xml:space="preserve">Which is an </w:t>
      </w:r>
      <w:r w:rsidRPr="003C2FDE">
        <w:rPr>
          <w:rFonts w:cs="Arial"/>
          <w:i/>
        </w:rPr>
        <w:t>x-</w:t>
      </w:r>
      <w:r w:rsidRPr="003C2FDE">
        <w:rPr>
          <w:rFonts w:cs="Arial"/>
        </w:rPr>
        <w:t xml:space="preserve">intercept of the graph of </w:t>
      </w:r>
      <w:r w:rsidR="00327965">
        <w:rPr>
          <w:rFonts w:cs="Arial"/>
        </w:rPr>
        <w:br/>
      </w:r>
      <w:r w:rsidRPr="003C2FDE">
        <w:rPr>
          <w:rFonts w:cs="Arial"/>
          <w:i/>
        </w:rPr>
        <w:t>y</w:t>
      </w:r>
      <w:r w:rsidRPr="003C2FDE">
        <w:rPr>
          <w:rFonts w:cs="Arial"/>
        </w:rPr>
        <w:t xml:space="preserve"> = </w:t>
      </w:r>
      <w:r w:rsidRPr="003C2FDE">
        <w:rPr>
          <w:rFonts w:cs="Arial"/>
          <w:i/>
        </w:rPr>
        <w:t>x</w:t>
      </w:r>
      <w:r w:rsidRPr="003C2FDE">
        <w:rPr>
          <w:rFonts w:cs="Arial"/>
          <w:vertAlign w:val="superscript"/>
        </w:rPr>
        <w:t>2</w:t>
      </w:r>
      <w:r w:rsidRPr="003C2FDE">
        <w:rPr>
          <w:rFonts w:cs="Arial"/>
        </w:rPr>
        <w:t xml:space="preserve"> + </w:t>
      </w:r>
      <w:r w:rsidRPr="003C2FDE">
        <w:rPr>
          <w:rFonts w:cs="Arial"/>
          <w:i/>
        </w:rPr>
        <w:t>x</w:t>
      </w:r>
      <w:r w:rsidRPr="003C2FDE">
        <w:rPr>
          <w:rFonts w:cs="Arial"/>
        </w:rPr>
        <w:t xml:space="preserve"> – 12?</w:t>
      </w:r>
    </w:p>
    <w:p w:rsidR="0077555B" w:rsidRDefault="00620171" w:rsidP="00620171">
      <w:pPr>
        <w:pStyle w:val="40a-MCAns2col"/>
        <w:rPr>
          <w:rFonts w:cs="Arial"/>
        </w:rPr>
      </w:pPr>
      <w:r>
        <w:rPr>
          <w:rFonts w:cs="Arial"/>
        </w:rPr>
        <w:tab/>
      </w:r>
      <w:r w:rsidRPr="003C2FDE">
        <w:rPr>
          <w:rFonts w:cs="Arial"/>
        </w:rPr>
        <w:t>A</w:t>
      </w:r>
      <w:r>
        <w:rPr>
          <w:rFonts w:cs="Arial"/>
        </w:rPr>
        <w:tab/>
      </w:r>
      <w:r w:rsidRPr="003C2FDE">
        <w:rPr>
          <w:rFonts w:cs="Arial"/>
        </w:rPr>
        <w:t>1</w:t>
      </w:r>
      <w:r>
        <w:rPr>
          <w:rFonts w:cs="Arial"/>
        </w:rPr>
        <w:tab/>
      </w:r>
      <w:r w:rsidR="007F2FB5">
        <w:rPr>
          <w:rFonts w:cs="Arial"/>
        </w:rPr>
        <w:t>C</w:t>
      </w:r>
      <w:r>
        <w:rPr>
          <w:rFonts w:cs="Arial"/>
        </w:rPr>
        <w:tab/>
      </w:r>
      <w:r w:rsidRPr="003C2FDE">
        <w:rPr>
          <w:rFonts w:cs="Arial"/>
        </w:rPr>
        <w:t>–</w:t>
      </w:r>
      <w:r w:rsidR="007F2FB5">
        <w:rPr>
          <w:rFonts w:cs="Arial"/>
        </w:rPr>
        <w:t>3</w:t>
      </w:r>
    </w:p>
    <w:p w:rsidR="00D15669" w:rsidRDefault="0077555B" w:rsidP="00620171">
      <w:pPr>
        <w:pStyle w:val="40a-MCAns2col"/>
        <w:rPr>
          <w:rFonts w:cs="Arial"/>
        </w:rPr>
      </w:pPr>
      <w:r>
        <w:rPr>
          <w:rFonts w:cs="Arial"/>
        </w:rPr>
        <w:tab/>
      </w:r>
      <w:r w:rsidR="007F2FB5">
        <w:rPr>
          <w:rFonts w:cs="Arial"/>
        </w:rPr>
        <w:t>B</w:t>
      </w:r>
      <w:r>
        <w:rPr>
          <w:rFonts w:cs="Arial"/>
        </w:rPr>
        <w:tab/>
      </w:r>
      <w:r w:rsidRPr="003C2FDE">
        <w:rPr>
          <w:rFonts w:cs="Arial"/>
        </w:rPr>
        <w:t>–</w:t>
      </w:r>
      <w:r w:rsidR="007F2FB5">
        <w:rPr>
          <w:rFonts w:cs="Arial"/>
        </w:rPr>
        <w:t>4</w:t>
      </w:r>
      <w:r w:rsidR="00620171">
        <w:rPr>
          <w:rFonts w:cs="Arial"/>
        </w:rPr>
        <w:tab/>
      </w:r>
      <w:r w:rsidR="00620171" w:rsidRPr="003C2FDE">
        <w:rPr>
          <w:rFonts w:cs="Arial"/>
        </w:rPr>
        <w:t>D</w:t>
      </w:r>
      <w:r w:rsidR="00620171">
        <w:rPr>
          <w:rFonts w:cs="Arial"/>
        </w:rPr>
        <w:tab/>
      </w:r>
      <w:r w:rsidR="00620171" w:rsidRPr="003C2FDE">
        <w:rPr>
          <w:rFonts w:cs="Arial"/>
        </w:rPr>
        <w:t>4</w:t>
      </w:r>
    </w:p>
    <w:p w:rsidR="005D4DD6" w:rsidRDefault="005D4DD6" w:rsidP="00D15669">
      <w:pPr>
        <w:pStyle w:val="95a-LessonTitleA"/>
        <w:rPr>
          <w:rFonts w:cs="Arial"/>
        </w:rPr>
        <w:sectPr w:rsidR="005D4DD6" w:rsidSect="005D4DD6">
          <w:headerReference w:type="default" r:id="rId49"/>
          <w:footerReference w:type="default" r:id="rId50"/>
          <w:type w:val="continuous"/>
          <w:pgSz w:w="12240" w:h="15840"/>
          <w:pgMar w:top="1100" w:right="1440" w:bottom="1080" w:left="1440" w:header="720" w:footer="480" w:gutter="0"/>
          <w:pgNumType w:start="1"/>
          <w:cols w:num="2" w:sep="1" w:space="360"/>
        </w:sectPr>
      </w:pPr>
    </w:p>
    <w:p w:rsidR="00620171" w:rsidRDefault="00620171" w:rsidP="00A048E6">
      <w:pPr>
        <w:pStyle w:val="95a-LessonTitleA"/>
      </w:pPr>
    </w:p>
    <w:sectPr w:rsidR="00620171" w:rsidSect="00631CD9">
      <w:headerReference w:type="default" r:id="rId51"/>
      <w:footerReference w:type="default" r:id="rId52"/>
      <w:type w:val="continuous"/>
      <w:pgSz w:w="12240" w:h="15840"/>
      <w:pgMar w:top="1100" w:right="1440" w:bottom="1080" w:left="1440" w:header="720" w:footer="480" w:gutter="0"/>
      <w:pgNumType w:start="1"/>
      <w:cols w:sep="1" w:space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77A0" w:rsidRDefault="00A377A0">
      <w:r>
        <w:separator/>
      </w:r>
    </w:p>
  </w:endnote>
  <w:endnote w:type="continuationSeparator" w:id="0">
    <w:p w:rsidR="00A377A0" w:rsidRDefault="00A377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 Pi 1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4268" w:rsidRPr="00631CD9" w:rsidRDefault="00C84268" w:rsidP="00631C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0E73" w:rsidRDefault="00410E73" w:rsidP="003051F3">
    <w:pPr>
      <w:pStyle w:val="91-footercopyright"/>
    </w:pPr>
    <w:r>
      <w:t>Original content Copyright © by Holt McDougal. Additions and changes to the original content are the responsibility of the instructor.</w:t>
    </w:r>
  </w:p>
  <w:p w:rsidR="00410E73" w:rsidRPr="00035811" w:rsidRDefault="00410E73" w:rsidP="003051F3">
    <w:pPr>
      <w:pStyle w:val="92-footer"/>
    </w:pPr>
    <w:r w:rsidRPr="005F28B6">
      <w:tab/>
    </w:r>
    <w:r w:rsidRPr="005F28B6">
      <w:tab/>
      <w:t>Holt McDougal Algebra 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77A0" w:rsidRDefault="00A377A0">
      <w:r>
        <w:separator/>
      </w:r>
    </w:p>
  </w:footnote>
  <w:footnote w:type="continuationSeparator" w:id="0">
    <w:p w:rsidR="00A377A0" w:rsidRDefault="00A377A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4268" w:rsidRPr="00A048E6" w:rsidRDefault="00C84268" w:rsidP="00A048E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0E73" w:rsidRPr="00631CD9" w:rsidRDefault="00410E73" w:rsidP="00631CD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eastAsia="Times New Roman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eastAsia="Times New Roman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eastAsia="Times New Roman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58A7B6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4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5">
    <w:nsid w:val="51957AE3"/>
    <w:multiLevelType w:val="hybridMultilevel"/>
    <w:tmpl w:val="05AA9200"/>
    <w:lvl w:ilvl="0" w:tplc="000000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6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2"/>
  </w:num>
  <w:num w:numId="5">
    <w:abstractNumId w:val="4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proofState w:spelling="clean" w:grammar="clean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80"/>
  <w:doNotHyphenateCaps/>
  <w:drawingGridHorizontalSpacing w:val="110"/>
  <w:displayHorizontalDrawingGridEvery w:val="0"/>
  <w:displayVerticalDrawingGridEvery w:val="0"/>
  <w:doNotShadeFormData/>
  <w:characterSpacingControl w:val="doNotCompress"/>
  <w:hdrShapeDefaults>
    <o:shapedefaults v:ext="edit" spidmax="7169"/>
  </w:hdrShapeDefaults>
  <w:footnotePr>
    <w:footnote w:id="-1"/>
    <w:footnote w:id="0"/>
  </w:footnotePr>
  <w:endnotePr>
    <w:pos w:val="sectEnd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2DAA"/>
    <w:rsid w:val="00015905"/>
    <w:rsid w:val="000356E7"/>
    <w:rsid w:val="0004226F"/>
    <w:rsid w:val="00051A00"/>
    <w:rsid w:val="00054F65"/>
    <w:rsid w:val="00081626"/>
    <w:rsid w:val="000B0868"/>
    <w:rsid w:val="001129E0"/>
    <w:rsid w:val="00145D30"/>
    <w:rsid w:val="001B21B0"/>
    <w:rsid w:val="001D13BB"/>
    <w:rsid w:val="001E32FE"/>
    <w:rsid w:val="002278FC"/>
    <w:rsid w:val="002F0DD7"/>
    <w:rsid w:val="003051F3"/>
    <w:rsid w:val="00327965"/>
    <w:rsid w:val="003941EA"/>
    <w:rsid w:val="003B6F54"/>
    <w:rsid w:val="003D0A67"/>
    <w:rsid w:val="003D350B"/>
    <w:rsid w:val="003D78A0"/>
    <w:rsid w:val="00410E73"/>
    <w:rsid w:val="0041311B"/>
    <w:rsid w:val="00442E2E"/>
    <w:rsid w:val="004A2EC3"/>
    <w:rsid w:val="004D56A6"/>
    <w:rsid w:val="00511F9E"/>
    <w:rsid w:val="005A51E6"/>
    <w:rsid w:val="005D4DD6"/>
    <w:rsid w:val="00602DAA"/>
    <w:rsid w:val="00620171"/>
    <w:rsid w:val="00631CD9"/>
    <w:rsid w:val="00636011"/>
    <w:rsid w:val="00646457"/>
    <w:rsid w:val="00691353"/>
    <w:rsid w:val="006C66F2"/>
    <w:rsid w:val="00702EAA"/>
    <w:rsid w:val="0077555B"/>
    <w:rsid w:val="00776CC5"/>
    <w:rsid w:val="007A48F9"/>
    <w:rsid w:val="007A7EF4"/>
    <w:rsid w:val="007B3063"/>
    <w:rsid w:val="007C2723"/>
    <w:rsid w:val="007D230D"/>
    <w:rsid w:val="007D3BF9"/>
    <w:rsid w:val="007E10BB"/>
    <w:rsid w:val="007E4493"/>
    <w:rsid w:val="007F2FB5"/>
    <w:rsid w:val="007F7388"/>
    <w:rsid w:val="0082660B"/>
    <w:rsid w:val="00827F98"/>
    <w:rsid w:val="008362DD"/>
    <w:rsid w:val="008749BE"/>
    <w:rsid w:val="00880E1D"/>
    <w:rsid w:val="00904A0E"/>
    <w:rsid w:val="00911F19"/>
    <w:rsid w:val="009B60C4"/>
    <w:rsid w:val="009C2931"/>
    <w:rsid w:val="009C647D"/>
    <w:rsid w:val="00A02205"/>
    <w:rsid w:val="00A048E6"/>
    <w:rsid w:val="00A27717"/>
    <w:rsid w:val="00A377A0"/>
    <w:rsid w:val="00AA5FC1"/>
    <w:rsid w:val="00B22E49"/>
    <w:rsid w:val="00B277CE"/>
    <w:rsid w:val="00B302C5"/>
    <w:rsid w:val="00B52977"/>
    <w:rsid w:val="00BA2F71"/>
    <w:rsid w:val="00BA399D"/>
    <w:rsid w:val="00C021EB"/>
    <w:rsid w:val="00C84268"/>
    <w:rsid w:val="00CA4F9E"/>
    <w:rsid w:val="00CC4F30"/>
    <w:rsid w:val="00CE38B5"/>
    <w:rsid w:val="00D15669"/>
    <w:rsid w:val="00E64ADC"/>
    <w:rsid w:val="00E64E3A"/>
    <w:rsid w:val="00E96C2E"/>
    <w:rsid w:val="00ED1A5C"/>
    <w:rsid w:val="00F21B14"/>
    <w:rsid w:val="00F521F5"/>
    <w:rsid w:val="00F97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521F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F521F5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F521F5"/>
  </w:style>
  <w:style w:type="paragraph" w:customStyle="1" w:styleId="20-MT">
    <w:name w:val="20-MT"/>
    <w:pPr>
      <w:spacing w:line="290" w:lineRule="atLeast"/>
      <w:ind w:right="2020"/>
    </w:pPr>
    <w:rPr>
      <w:rFonts w:ascii="Arial" w:hAnsi="Arial"/>
      <w:sz w:val="24"/>
      <w:szCs w:val="24"/>
    </w:rPr>
  </w:style>
  <w:style w:type="paragraph" w:customStyle="1" w:styleId="21-MTp6above">
    <w:name w:val="21-MT (p6 above)"/>
    <w:basedOn w:val="20-MT"/>
    <w:pPr>
      <w:spacing w:before="120"/>
    </w:pPr>
  </w:style>
  <w:style w:type="paragraph" w:customStyle="1" w:styleId="01-InstructionText">
    <w:name w:val="01-Instruction Text"/>
    <w:pPr>
      <w:pBdr>
        <w:left w:val="single" w:sz="18" w:space="5" w:color="auto"/>
        <w:bottom w:val="single" w:sz="18" w:space="6" w:color="auto"/>
      </w:pBdr>
      <w:spacing w:line="290" w:lineRule="atLeast"/>
      <w:ind w:left="120"/>
    </w:pPr>
    <w:rPr>
      <w:rFonts w:ascii="Arial" w:hAnsi="Arial"/>
      <w:sz w:val="24"/>
      <w:szCs w:val="24"/>
    </w:rPr>
  </w:style>
  <w:style w:type="paragraph" w:customStyle="1" w:styleId="50-Question1column">
    <w:name w:val="50-Question (1 column)"/>
    <w:pPr>
      <w:tabs>
        <w:tab w:val="right" w:pos="320"/>
        <w:tab w:val="left" w:pos="420"/>
      </w:tabs>
      <w:spacing w:before="80" w:line="290" w:lineRule="atLeast"/>
      <w:ind w:left="420" w:right="2020" w:hanging="420"/>
    </w:pPr>
    <w:rPr>
      <w:rFonts w:ascii="Arial" w:hAnsi="Arial"/>
      <w:sz w:val="24"/>
      <w:szCs w:val="24"/>
    </w:rPr>
  </w:style>
  <w:style w:type="paragraph" w:customStyle="1" w:styleId="40-Direction">
    <w:name w:val="40-Direction"/>
    <w:next w:val="Normal"/>
    <w:pPr>
      <w:keepLines/>
      <w:spacing w:before="300" w:line="290" w:lineRule="atLeast"/>
      <w:ind w:right="2020"/>
    </w:pPr>
    <w:rPr>
      <w:rFonts w:ascii="Arial" w:hAnsi="Arial"/>
      <w:b/>
      <w:sz w:val="24"/>
      <w:szCs w:val="24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/>
      <w:b/>
      <w:position w:val="6"/>
      <w:sz w:val="16"/>
      <w:szCs w:val="16"/>
    </w:rPr>
  </w:style>
  <w:style w:type="paragraph" w:customStyle="1" w:styleId="51-Question-noindent">
    <w:name w:val="51-Question - (no indent)"/>
    <w:basedOn w:val="50-Question1column"/>
    <w:pPr>
      <w:ind w:right="0"/>
    </w:pPr>
  </w:style>
  <w:style w:type="paragraph" w:styleId="Header">
    <w:name w:val="header"/>
    <w:basedOn w:val="Normal"/>
    <w:pPr>
      <w:widowControl w:val="0"/>
      <w:tabs>
        <w:tab w:val="center" w:pos="4320"/>
        <w:tab w:val="right" w:pos="8640"/>
      </w:tabs>
      <w:autoSpaceDE w:val="0"/>
      <w:autoSpaceDN w:val="0"/>
      <w:adjustRightInd w:val="0"/>
      <w:spacing w:line="240" w:lineRule="auto"/>
    </w:pPr>
    <w:rPr>
      <w:color w:val="000000"/>
    </w:rPr>
  </w:style>
  <w:style w:type="paragraph" w:customStyle="1" w:styleId="30-Anno-WOR">
    <w:name w:val="30-Anno-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56-Question-3TABCol">
    <w:name w:val="56-Question-3 TAB Col."/>
    <w:basedOn w:val="51-Question-noindent"/>
    <w:pPr>
      <w:tabs>
        <w:tab w:val="right" w:pos="3560"/>
        <w:tab w:val="left" w:pos="3660"/>
        <w:tab w:val="right" w:pos="6800"/>
        <w:tab w:val="left" w:pos="6900"/>
      </w:tabs>
    </w:pPr>
  </w:style>
  <w:style w:type="paragraph" w:customStyle="1" w:styleId="60-MC">
    <w:name w:val="60-MC"/>
    <w:pPr>
      <w:tabs>
        <w:tab w:val="right" w:pos="640"/>
        <w:tab w:val="left" w:pos="820"/>
        <w:tab w:val="right" w:pos="2880"/>
        <w:tab w:val="left" w:pos="3060"/>
      </w:tabs>
      <w:spacing w:before="80" w:line="290" w:lineRule="atLeast"/>
      <w:ind w:left="820" w:hanging="400"/>
    </w:pPr>
    <w:rPr>
      <w:rFonts w:ascii="Arial" w:hAnsi="Arial"/>
      <w:sz w:val="24"/>
      <w:szCs w:val="24"/>
    </w:rPr>
  </w:style>
  <w:style w:type="paragraph" w:customStyle="1" w:styleId="42-Direction2column">
    <w:name w:val="42-Direction (2 column)"/>
    <w:basedOn w:val="40-Direction"/>
    <w:pPr>
      <w:ind w:right="0"/>
    </w:pPr>
  </w:style>
  <w:style w:type="paragraph" w:customStyle="1" w:styleId="04-InstructionText-bulletindent">
    <w:name w:val="04-Instruction Text - bullet indent"/>
    <w:basedOn w:val="01-InstructionText"/>
    <w:pPr>
      <w:tabs>
        <w:tab w:val="left" w:pos="360"/>
      </w:tabs>
      <w:spacing w:before="70"/>
      <w:ind w:left="360" w:hanging="240"/>
    </w:pPr>
  </w:style>
  <w:style w:type="paragraph" w:customStyle="1" w:styleId="44a-AHeadnospace">
    <w:name w:val="44a-A Head (no space)"/>
    <w:basedOn w:val="44-AHead"/>
    <w:pPr>
      <w:spacing w:before="0"/>
    </w:pPr>
  </w:style>
  <w:style w:type="paragraph" w:customStyle="1" w:styleId="44-AHead">
    <w:name w:val="44-A Head"/>
    <w:pPr>
      <w:spacing w:before="300" w:line="290" w:lineRule="atLeast"/>
    </w:pPr>
    <w:rPr>
      <w:rFonts w:ascii="Arial" w:hAnsi="Arial"/>
      <w:b/>
      <w:sz w:val="27"/>
      <w:szCs w:val="27"/>
    </w:rPr>
  </w:style>
  <w:style w:type="paragraph" w:customStyle="1" w:styleId="57-Question-3TABColwAnno">
    <w:name w:val="57-Question-3 TAB Col. w/Anno"/>
    <w:basedOn w:val="30-Anno-WOR"/>
    <w:pPr>
      <w:tabs>
        <w:tab w:val="right" w:leader="underscore" w:pos="2880"/>
        <w:tab w:val="left" w:pos="3660"/>
        <w:tab w:val="right" w:leader="underscore" w:pos="6120"/>
        <w:tab w:val="left" w:pos="6900"/>
      </w:tabs>
    </w:pPr>
  </w:style>
  <w:style w:type="paragraph" w:customStyle="1" w:styleId="52-QuestionwAnno">
    <w:name w:val="52-Question w/Anno"/>
    <w:basedOn w:val="51-Question-noindent"/>
    <w:pPr>
      <w:tabs>
        <w:tab w:val="left" w:leader="underscore" w:pos="9360"/>
      </w:tabs>
      <w:spacing w:before="200"/>
    </w:pPr>
  </w:style>
  <w:style w:type="paragraph" w:customStyle="1" w:styleId="71-AKAhead">
    <w:name w:val="71-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  <w:szCs w:val="22"/>
    </w:rPr>
  </w:style>
  <w:style w:type="paragraph" w:customStyle="1" w:styleId="02-InstructionTextp6above">
    <w:name w:val="02-Instruction Text (p6 above)"/>
    <w:basedOn w:val="01-InstructionText"/>
    <w:pPr>
      <w:spacing w:before="120"/>
    </w:pPr>
  </w:style>
  <w:style w:type="paragraph" w:customStyle="1" w:styleId="03-InstructionDirection">
    <w:name w:val="03-Instruction Direction"/>
    <w:basedOn w:val="01-InstructionText"/>
    <w:pPr>
      <w:spacing w:before="300"/>
    </w:pPr>
    <w:rPr>
      <w:b/>
    </w:r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  <w:szCs w:val="18"/>
    </w:rPr>
  </w:style>
  <w:style w:type="paragraph" w:customStyle="1" w:styleId="58-Question-4TABCol">
    <w:name w:val="58-Question-4 TAB Col."/>
    <w:basedOn w:val="51-Question-noindent"/>
    <w:pPr>
      <w:tabs>
        <w:tab w:val="right" w:pos="2740"/>
        <w:tab w:val="left" w:pos="2840"/>
        <w:tab w:val="right" w:pos="5180"/>
        <w:tab w:val="left" w:pos="5280"/>
        <w:tab w:val="right" w:pos="7600"/>
        <w:tab w:val="left" w:pos="7700"/>
      </w:tabs>
    </w:pPr>
  </w:style>
  <w:style w:type="character" w:customStyle="1" w:styleId="01-Bold">
    <w:name w:val="01 - Bold"/>
    <w:rPr>
      <w:b/>
    </w:rPr>
  </w:style>
  <w:style w:type="paragraph" w:customStyle="1" w:styleId="59-Question-4TABColwAnno">
    <w:name w:val="59-Question-4 TAB Col. w/Anno"/>
    <w:basedOn w:val="30-Anno-WOR"/>
    <w:pPr>
      <w:tabs>
        <w:tab w:val="right" w:leader="underscore" w:pos="2060"/>
        <w:tab w:val="left" w:pos="2840"/>
        <w:tab w:val="right" w:leader="underscore" w:pos="4500"/>
        <w:tab w:val="left" w:pos="5280"/>
        <w:tab w:val="right" w:leader="underscore" w:pos="6920"/>
        <w:tab w:val="left" w:pos="7700"/>
      </w:tabs>
    </w:pPr>
  </w:style>
  <w:style w:type="paragraph" w:customStyle="1" w:styleId="22-MT2column">
    <w:name w:val="22-MT (2 column)"/>
    <w:basedOn w:val="20-MT"/>
    <w:pPr>
      <w:ind w:right="0"/>
    </w:pPr>
  </w:style>
  <w:style w:type="character" w:customStyle="1" w:styleId="02-italic">
    <w:name w:val="02 - italic"/>
    <w:rPr>
      <w:i/>
    </w:rPr>
  </w:style>
  <w:style w:type="character" w:customStyle="1" w:styleId="03-bolditalic">
    <w:name w:val="03 - bold italic"/>
    <w:rPr>
      <w:b/>
      <w:i/>
    </w:rPr>
  </w:style>
  <w:style w:type="paragraph" w:customStyle="1" w:styleId="23-MT2columnp6above">
    <w:name w:val="23-MT (2 column p6 above)"/>
    <w:basedOn w:val="21-MTp6above"/>
    <w:pPr>
      <w:ind w:right="0"/>
    </w:pPr>
  </w:style>
  <w:style w:type="paragraph" w:customStyle="1" w:styleId="24-MT-BulletList">
    <w:name w:val="24-MT - Bullet List"/>
    <w:basedOn w:val="20-MT"/>
    <w:pPr>
      <w:tabs>
        <w:tab w:val="left" w:pos="180"/>
      </w:tabs>
      <w:spacing w:before="120"/>
      <w:ind w:left="180" w:hanging="180"/>
    </w:pPr>
  </w:style>
  <w:style w:type="paragraph" w:customStyle="1" w:styleId="41-Directionnospace">
    <w:name w:val="41-Direction (no space)"/>
    <w:basedOn w:val="40-Direction"/>
    <w:pPr>
      <w:spacing w:before="0"/>
    </w:pPr>
  </w:style>
  <w:style w:type="paragraph" w:customStyle="1" w:styleId="43-Direction2colnospace">
    <w:name w:val="43-Direction (2 col no space)"/>
    <w:basedOn w:val="42-Direction2column"/>
    <w:pPr>
      <w:spacing w:before="0"/>
    </w:pPr>
  </w:style>
  <w:style w:type="paragraph" w:customStyle="1" w:styleId="30a-Anno-WOR2col">
    <w:name w:val="30a-Anno-WOR (2col)"/>
    <w:basedOn w:val="30-Anno-WOR"/>
    <w:pPr>
      <w:tabs>
        <w:tab w:val="clear" w:pos="9360"/>
        <w:tab w:val="right" w:leader="underscore" w:pos="4500"/>
      </w:tabs>
    </w:pPr>
  </w:style>
  <w:style w:type="table" w:styleId="TableGrid">
    <w:name w:val="Table Grid"/>
    <w:basedOn w:val="TableNormal"/>
    <w:pPr>
      <w:spacing w:line="240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4-Question-2TABCol">
    <w:name w:val="54-Question-2 TAB Col."/>
    <w:basedOn w:val="51-Question-noindent"/>
    <w:pPr>
      <w:tabs>
        <w:tab w:val="right" w:pos="5180"/>
        <w:tab w:val="left" w:pos="5280"/>
      </w:tabs>
    </w:pPr>
  </w:style>
  <w:style w:type="paragraph" w:customStyle="1" w:styleId="55-Question-2TABColwAnno">
    <w:name w:val="55-Question-2 TAB Col. w/Anno"/>
    <w:basedOn w:val="30-Anno-WOR"/>
    <w:pPr>
      <w:tabs>
        <w:tab w:val="right" w:leader="underscore" w:pos="4500"/>
        <w:tab w:val="left" w:pos="5280"/>
      </w:tabs>
    </w:p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  <w:szCs w:val="18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  <w:szCs w:val="26"/>
    </w:rPr>
  </w:style>
  <w:style w:type="character" w:customStyle="1" w:styleId="A-9ptArial">
    <w:name w:val="A - 9pt Arial"/>
    <w:rPr>
      <w:rFonts w:ascii="Arial" w:hAnsi="Arial"/>
      <w:sz w:val="18"/>
      <w:szCs w:val="18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/>
      <w:b/>
      <w:color w:val="FFFFFF"/>
      <w:sz w:val="24"/>
      <w:szCs w:val="24"/>
    </w:rPr>
  </w:style>
  <w:style w:type="paragraph" w:customStyle="1" w:styleId="72-AKBHead">
    <w:name w:val="72-AK B Head"/>
    <w:basedOn w:val="71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73-AKNumQues">
    <w:name w:val="73-AK Num Ques"/>
    <w:pPr>
      <w:tabs>
        <w:tab w:val="right" w:pos="320"/>
        <w:tab w:val="left" w:pos="420"/>
        <w:tab w:val="right" w:pos="2740"/>
        <w:tab w:val="left" w:pos="2840"/>
      </w:tabs>
      <w:spacing w:before="80" w:line="270" w:lineRule="atLeast"/>
      <w:ind w:left="420" w:hanging="420"/>
    </w:pPr>
    <w:rPr>
      <w:rFonts w:ascii="Arial" w:hAnsi="Arial"/>
      <w:sz w:val="24"/>
      <w:szCs w:val="24"/>
    </w:rPr>
  </w:style>
  <w:style w:type="paragraph" w:customStyle="1" w:styleId="61-MC4Across">
    <w:name w:val="61-MC (4 Across)"/>
    <w:basedOn w:val="60-MC"/>
    <w:pPr>
      <w:tabs>
        <w:tab w:val="right" w:pos="5120"/>
        <w:tab w:val="left" w:pos="5300"/>
        <w:tab w:val="right" w:pos="7360"/>
        <w:tab w:val="left" w:pos="7540"/>
      </w:tabs>
    </w:pPr>
  </w:style>
  <w:style w:type="character" w:customStyle="1" w:styleId="A96-ChapterCharacter">
    <w:name w:val="A96-Chapter Character"/>
    <w:rPr>
      <w:rFonts w:ascii="Arial" w:hAnsi="Arial"/>
      <w:sz w:val="14"/>
      <w:szCs w:val="14"/>
    </w:rPr>
  </w:style>
  <w:style w:type="paragraph" w:customStyle="1" w:styleId="80-MarginMT">
    <w:name w:val="80-Margin MT"/>
    <w:pPr>
      <w:spacing w:before="60" w:line="270" w:lineRule="atLeast"/>
    </w:pPr>
    <w:rPr>
      <w:rFonts w:ascii="Arial" w:hAnsi="Arial"/>
      <w:sz w:val="22"/>
      <w:szCs w:val="22"/>
    </w:rPr>
  </w:style>
  <w:style w:type="paragraph" w:customStyle="1" w:styleId="62-NumberedMC">
    <w:name w:val="62-Numbered MC"/>
    <w:basedOn w:val="60-MC"/>
    <w:pPr>
      <w:tabs>
        <w:tab w:val="right" w:pos="320"/>
      </w:tabs>
      <w:ind w:hanging="740"/>
    </w:p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74-AKText">
    <w:name w:val="74-AK Text"/>
    <w:basedOn w:val="73-AKNumQues"/>
    <w:pPr>
      <w:tabs>
        <w:tab w:val="clear" w:pos="320"/>
        <w:tab w:val="clear" w:pos="420"/>
        <w:tab w:val="clear" w:pos="2740"/>
        <w:tab w:val="clear" w:pos="2840"/>
      </w:tabs>
      <w:ind w:left="0" w:firstLine="0"/>
    </w:p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  <w:szCs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  <w:szCs w:val="32"/>
    </w:r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  <w:szCs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  <w:szCs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  <w:szCs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  <w:szCs w:val="2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character" w:customStyle="1" w:styleId="MTConvertedEquation">
    <w:name w:val="MTConvertedEquation"/>
    <w:rPr>
      <w:rFonts w:ascii="Times New Roman" w:hAnsi="Times New Roman"/>
      <w:w w:val="100"/>
      <w:sz w:val="24"/>
      <w:szCs w:val="24"/>
    </w:rPr>
  </w:style>
  <w:style w:type="character" w:customStyle="1" w:styleId="01-bold0">
    <w:name w:val="01 - bold"/>
    <w:rPr>
      <w:b/>
    </w:rPr>
  </w:style>
  <w:style w:type="character" w:styleId="PageNumber">
    <w:name w:val="page number"/>
    <w:basedOn w:val="DefaultParagraphFont"/>
  </w:style>
  <w:style w:type="character" w:customStyle="1" w:styleId="11-MathPi1">
    <w:name w:val="11 - Math Pi 1"/>
    <w:rsid w:val="0082660B"/>
    <w:rPr>
      <w:rFonts w:ascii="Mathematical Pi 1" w:hAnsi="Mathematical Pi 1"/>
    </w:rPr>
  </w:style>
  <w:style w:type="character" w:customStyle="1" w:styleId="13a-MathPi3Bold">
    <w:name w:val="13a - Math Pi 3 Bold"/>
    <w:rsid w:val="00B22E49"/>
    <w:rPr>
      <w:rFonts w:ascii="Arial" w:hAnsi="Arial"/>
      <w:b/>
      <w:bCs/>
    </w:rPr>
  </w:style>
  <w:style w:type="paragraph" w:styleId="BalloonText">
    <w:name w:val="Balloon Text"/>
    <w:basedOn w:val="Normal"/>
    <w:link w:val="BalloonTextChar"/>
    <w:rsid w:val="002278F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78FC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rsid w:val="00A048E6"/>
    <w:pPr>
      <w:numPr>
        <w:numId w:val="7"/>
      </w:numPr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521F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F521F5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F521F5"/>
  </w:style>
  <w:style w:type="paragraph" w:customStyle="1" w:styleId="20-MT">
    <w:name w:val="20-MT"/>
    <w:pPr>
      <w:spacing w:line="290" w:lineRule="atLeast"/>
      <w:ind w:right="2020"/>
    </w:pPr>
    <w:rPr>
      <w:rFonts w:ascii="Arial" w:hAnsi="Arial"/>
      <w:sz w:val="24"/>
      <w:szCs w:val="24"/>
    </w:rPr>
  </w:style>
  <w:style w:type="paragraph" w:customStyle="1" w:styleId="21-MTp6above">
    <w:name w:val="21-MT (p6 above)"/>
    <w:basedOn w:val="20-MT"/>
    <w:pPr>
      <w:spacing w:before="120"/>
    </w:pPr>
  </w:style>
  <w:style w:type="paragraph" w:customStyle="1" w:styleId="01-InstructionText">
    <w:name w:val="01-Instruction Text"/>
    <w:pPr>
      <w:pBdr>
        <w:left w:val="single" w:sz="18" w:space="5" w:color="auto"/>
        <w:bottom w:val="single" w:sz="18" w:space="6" w:color="auto"/>
      </w:pBdr>
      <w:spacing w:line="290" w:lineRule="atLeast"/>
      <w:ind w:left="120"/>
    </w:pPr>
    <w:rPr>
      <w:rFonts w:ascii="Arial" w:hAnsi="Arial"/>
      <w:sz w:val="24"/>
      <w:szCs w:val="24"/>
    </w:rPr>
  </w:style>
  <w:style w:type="paragraph" w:customStyle="1" w:styleId="50-Question1column">
    <w:name w:val="50-Question (1 column)"/>
    <w:pPr>
      <w:tabs>
        <w:tab w:val="right" w:pos="320"/>
        <w:tab w:val="left" w:pos="420"/>
      </w:tabs>
      <w:spacing w:before="80" w:line="290" w:lineRule="atLeast"/>
      <w:ind w:left="420" w:right="2020" w:hanging="420"/>
    </w:pPr>
    <w:rPr>
      <w:rFonts w:ascii="Arial" w:hAnsi="Arial"/>
      <w:sz w:val="24"/>
      <w:szCs w:val="24"/>
    </w:rPr>
  </w:style>
  <w:style w:type="paragraph" w:customStyle="1" w:styleId="40-Direction">
    <w:name w:val="40-Direction"/>
    <w:next w:val="Normal"/>
    <w:pPr>
      <w:keepLines/>
      <w:spacing w:before="300" w:line="290" w:lineRule="atLeast"/>
      <w:ind w:right="2020"/>
    </w:pPr>
    <w:rPr>
      <w:rFonts w:ascii="Arial" w:hAnsi="Arial"/>
      <w:b/>
      <w:sz w:val="24"/>
      <w:szCs w:val="24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/>
      <w:b/>
      <w:position w:val="6"/>
      <w:sz w:val="16"/>
      <w:szCs w:val="16"/>
    </w:rPr>
  </w:style>
  <w:style w:type="paragraph" w:customStyle="1" w:styleId="51-Question-noindent">
    <w:name w:val="51-Question - (no indent)"/>
    <w:basedOn w:val="50-Question1column"/>
    <w:pPr>
      <w:ind w:right="0"/>
    </w:pPr>
  </w:style>
  <w:style w:type="paragraph" w:styleId="Header">
    <w:name w:val="header"/>
    <w:basedOn w:val="Normal"/>
    <w:pPr>
      <w:widowControl w:val="0"/>
      <w:tabs>
        <w:tab w:val="center" w:pos="4320"/>
        <w:tab w:val="right" w:pos="8640"/>
      </w:tabs>
      <w:autoSpaceDE w:val="0"/>
      <w:autoSpaceDN w:val="0"/>
      <w:adjustRightInd w:val="0"/>
      <w:spacing w:line="240" w:lineRule="auto"/>
    </w:pPr>
    <w:rPr>
      <w:color w:val="000000"/>
    </w:rPr>
  </w:style>
  <w:style w:type="paragraph" w:customStyle="1" w:styleId="30-Anno-WOR">
    <w:name w:val="30-Anno-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56-Question-3TABCol">
    <w:name w:val="56-Question-3 TAB Col."/>
    <w:basedOn w:val="51-Question-noindent"/>
    <w:pPr>
      <w:tabs>
        <w:tab w:val="right" w:pos="3560"/>
        <w:tab w:val="left" w:pos="3660"/>
        <w:tab w:val="right" w:pos="6800"/>
        <w:tab w:val="left" w:pos="6900"/>
      </w:tabs>
    </w:pPr>
  </w:style>
  <w:style w:type="paragraph" w:customStyle="1" w:styleId="60-MC">
    <w:name w:val="60-MC"/>
    <w:pPr>
      <w:tabs>
        <w:tab w:val="right" w:pos="640"/>
        <w:tab w:val="left" w:pos="820"/>
        <w:tab w:val="right" w:pos="2880"/>
        <w:tab w:val="left" w:pos="3060"/>
      </w:tabs>
      <w:spacing w:before="80" w:line="290" w:lineRule="atLeast"/>
      <w:ind w:left="820" w:hanging="400"/>
    </w:pPr>
    <w:rPr>
      <w:rFonts w:ascii="Arial" w:hAnsi="Arial"/>
      <w:sz w:val="24"/>
      <w:szCs w:val="24"/>
    </w:rPr>
  </w:style>
  <w:style w:type="paragraph" w:customStyle="1" w:styleId="42-Direction2column">
    <w:name w:val="42-Direction (2 column)"/>
    <w:basedOn w:val="40-Direction"/>
    <w:pPr>
      <w:ind w:right="0"/>
    </w:pPr>
  </w:style>
  <w:style w:type="paragraph" w:customStyle="1" w:styleId="04-InstructionText-bulletindent">
    <w:name w:val="04-Instruction Text - bullet indent"/>
    <w:basedOn w:val="01-InstructionText"/>
    <w:pPr>
      <w:tabs>
        <w:tab w:val="left" w:pos="360"/>
      </w:tabs>
      <w:spacing w:before="70"/>
      <w:ind w:left="360" w:hanging="240"/>
    </w:pPr>
  </w:style>
  <w:style w:type="paragraph" w:customStyle="1" w:styleId="44a-AHeadnospace">
    <w:name w:val="44a-A Head (no space)"/>
    <w:basedOn w:val="44-AHead"/>
    <w:pPr>
      <w:spacing w:before="0"/>
    </w:pPr>
  </w:style>
  <w:style w:type="paragraph" w:customStyle="1" w:styleId="44-AHead">
    <w:name w:val="44-A Head"/>
    <w:pPr>
      <w:spacing w:before="300" w:line="290" w:lineRule="atLeast"/>
    </w:pPr>
    <w:rPr>
      <w:rFonts w:ascii="Arial" w:hAnsi="Arial"/>
      <w:b/>
      <w:sz w:val="27"/>
      <w:szCs w:val="27"/>
    </w:rPr>
  </w:style>
  <w:style w:type="paragraph" w:customStyle="1" w:styleId="57-Question-3TABColwAnno">
    <w:name w:val="57-Question-3 TAB Col. w/Anno"/>
    <w:basedOn w:val="30-Anno-WOR"/>
    <w:pPr>
      <w:tabs>
        <w:tab w:val="right" w:leader="underscore" w:pos="2880"/>
        <w:tab w:val="left" w:pos="3660"/>
        <w:tab w:val="right" w:leader="underscore" w:pos="6120"/>
        <w:tab w:val="left" w:pos="6900"/>
      </w:tabs>
    </w:pPr>
  </w:style>
  <w:style w:type="paragraph" w:customStyle="1" w:styleId="52-QuestionwAnno">
    <w:name w:val="52-Question w/Anno"/>
    <w:basedOn w:val="51-Question-noindent"/>
    <w:pPr>
      <w:tabs>
        <w:tab w:val="left" w:leader="underscore" w:pos="9360"/>
      </w:tabs>
      <w:spacing w:before="200"/>
    </w:pPr>
  </w:style>
  <w:style w:type="paragraph" w:customStyle="1" w:styleId="71-AKAhead">
    <w:name w:val="71-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  <w:szCs w:val="22"/>
    </w:rPr>
  </w:style>
  <w:style w:type="paragraph" w:customStyle="1" w:styleId="02-InstructionTextp6above">
    <w:name w:val="02-Instruction Text (p6 above)"/>
    <w:basedOn w:val="01-InstructionText"/>
    <w:pPr>
      <w:spacing w:before="120"/>
    </w:pPr>
  </w:style>
  <w:style w:type="paragraph" w:customStyle="1" w:styleId="03-InstructionDirection">
    <w:name w:val="03-Instruction Direction"/>
    <w:basedOn w:val="01-InstructionText"/>
    <w:pPr>
      <w:spacing w:before="300"/>
    </w:pPr>
    <w:rPr>
      <w:b/>
    </w:r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  <w:szCs w:val="18"/>
    </w:rPr>
  </w:style>
  <w:style w:type="paragraph" w:customStyle="1" w:styleId="58-Question-4TABCol">
    <w:name w:val="58-Question-4 TAB Col."/>
    <w:basedOn w:val="51-Question-noindent"/>
    <w:pPr>
      <w:tabs>
        <w:tab w:val="right" w:pos="2740"/>
        <w:tab w:val="left" w:pos="2840"/>
        <w:tab w:val="right" w:pos="5180"/>
        <w:tab w:val="left" w:pos="5280"/>
        <w:tab w:val="right" w:pos="7600"/>
        <w:tab w:val="left" w:pos="7700"/>
      </w:tabs>
    </w:pPr>
  </w:style>
  <w:style w:type="character" w:customStyle="1" w:styleId="01-Bold">
    <w:name w:val="01 - Bold"/>
    <w:rPr>
      <w:b/>
    </w:rPr>
  </w:style>
  <w:style w:type="paragraph" w:customStyle="1" w:styleId="59-Question-4TABColwAnno">
    <w:name w:val="59-Question-4 TAB Col. w/Anno"/>
    <w:basedOn w:val="30-Anno-WOR"/>
    <w:pPr>
      <w:tabs>
        <w:tab w:val="right" w:leader="underscore" w:pos="2060"/>
        <w:tab w:val="left" w:pos="2840"/>
        <w:tab w:val="right" w:leader="underscore" w:pos="4500"/>
        <w:tab w:val="left" w:pos="5280"/>
        <w:tab w:val="right" w:leader="underscore" w:pos="6920"/>
        <w:tab w:val="left" w:pos="7700"/>
      </w:tabs>
    </w:pPr>
  </w:style>
  <w:style w:type="paragraph" w:customStyle="1" w:styleId="22-MT2column">
    <w:name w:val="22-MT (2 column)"/>
    <w:basedOn w:val="20-MT"/>
    <w:pPr>
      <w:ind w:right="0"/>
    </w:pPr>
  </w:style>
  <w:style w:type="character" w:customStyle="1" w:styleId="02-italic">
    <w:name w:val="02 - italic"/>
    <w:rPr>
      <w:i/>
    </w:rPr>
  </w:style>
  <w:style w:type="character" w:customStyle="1" w:styleId="03-bolditalic">
    <w:name w:val="03 - bold italic"/>
    <w:rPr>
      <w:b/>
      <w:i/>
    </w:rPr>
  </w:style>
  <w:style w:type="paragraph" w:customStyle="1" w:styleId="23-MT2columnp6above">
    <w:name w:val="23-MT (2 column p6 above)"/>
    <w:basedOn w:val="21-MTp6above"/>
    <w:pPr>
      <w:ind w:right="0"/>
    </w:pPr>
  </w:style>
  <w:style w:type="paragraph" w:customStyle="1" w:styleId="24-MT-BulletList">
    <w:name w:val="24-MT - Bullet List"/>
    <w:basedOn w:val="20-MT"/>
    <w:pPr>
      <w:tabs>
        <w:tab w:val="left" w:pos="180"/>
      </w:tabs>
      <w:spacing w:before="120"/>
      <w:ind w:left="180" w:hanging="180"/>
    </w:pPr>
  </w:style>
  <w:style w:type="paragraph" w:customStyle="1" w:styleId="41-Directionnospace">
    <w:name w:val="41-Direction (no space)"/>
    <w:basedOn w:val="40-Direction"/>
    <w:pPr>
      <w:spacing w:before="0"/>
    </w:pPr>
  </w:style>
  <w:style w:type="paragraph" w:customStyle="1" w:styleId="43-Direction2colnospace">
    <w:name w:val="43-Direction (2 col no space)"/>
    <w:basedOn w:val="42-Direction2column"/>
    <w:pPr>
      <w:spacing w:before="0"/>
    </w:pPr>
  </w:style>
  <w:style w:type="paragraph" w:customStyle="1" w:styleId="30a-Anno-WOR2col">
    <w:name w:val="30a-Anno-WOR (2col)"/>
    <w:basedOn w:val="30-Anno-WOR"/>
    <w:pPr>
      <w:tabs>
        <w:tab w:val="clear" w:pos="9360"/>
        <w:tab w:val="right" w:leader="underscore" w:pos="4500"/>
      </w:tabs>
    </w:pPr>
  </w:style>
  <w:style w:type="table" w:styleId="TableGrid">
    <w:name w:val="Table Grid"/>
    <w:basedOn w:val="TableNormal"/>
    <w:pPr>
      <w:spacing w:line="240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4-Question-2TABCol">
    <w:name w:val="54-Question-2 TAB Col."/>
    <w:basedOn w:val="51-Question-noindent"/>
    <w:pPr>
      <w:tabs>
        <w:tab w:val="right" w:pos="5180"/>
        <w:tab w:val="left" w:pos="5280"/>
      </w:tabs>
    </w:pPr>
  </w:style>
  <w:style w:type="paragraph" w:customStyle="1" w:styleId="55-Question-2TABColwAnno">
    <w:name w:val="55-Question-2 TAB Col. w/Anno"/>
    <w:basedOn w:val="30-Anno-WOR"/>
    <w:pPr>
      <w:tabs>
        <w:tab w:val="right" w:leader="underscore" w:pos="4500"/>
        <w:tab w:val="left" w:pos="5280"/>
      </w:tabs>
    </w:p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  <w:szCs w:val="18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  <w:szCs w:val="26"/>
    </w:rPr>
  </w:style>
  <w:style w:type="character" w:customStyle="1" w:styleId="A-9ptArial">
    <w:name w:val="A - 9pt Arial"/>
    <w:rPr>
      <w:rFonts w:ascii="Arial" w:hAnsi="Arial"/>
      <w:sz w:val="18"/>
      <w:szCs w:val="18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/>
      <w:b/>
      <w:color w:val="FFFFFF"/>
      <w:sz w:val="24"/>
      <w:szCs w:val="24"/>
    </w:rPr>
  </w:style>
  <w:style w:type="paragraph" w:customStyle="1" w:styleId="72-AKBHead">
    <w:name w:val="72-AK B Head"/>
    <w:basedOn w:val="71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73-AKNumQues">
    <w:name w:val="73-AK Num Ques"/>
    <w:pPr>
      <w:tabs>
        <w:tab w:val="right" w:pos="320"/>
        <w:tab w:val="left" w:pos="420"/>
        <w:tab w:val="right" w:pos="2740"/>
        <w:tab w:val="left" w:pos="2840"/>
      </w:tabs>
      <w:spacing w:before="80" w:line="270" w:lineRule="atLeast"/>
      <w:ind w:left="420" w:hanging="420"/>
    </w:pPr>
    <w:rPr>
      <w:rFonts w:ascii="Arial" w:hAnsi="Arial"/>
      <w:sz w:val="24"/>
      <w:szCs w:val="24"/>
    </w:rPr>
  </w:style>
  <w:style w:type="paragraph" w:customStyle="1" w:styleId="61-MC4Across">
    <w:name w:val="61-MC (4 Across)"/>
    <w:basedOn w:val="60-MC"/>
    <w:pPr>
      <w:tabs>
        <w:tab w:val="right" w:pos="5120"/>
        <w:tab w:val="left" w:pos="5300"/>
        <w:tab w:val="right" w:pos="7360"/>
        <w:tab w:val="left" w:pos="7540"/>
      </w:tabs>
    </w:pPr>
  </w:style>
  <w:style w:type="character" w:customStyle="1" w:styleId="A96-ChapterCharacter">
    <w:name w:val="A96-Chapter Character"/>
    <w:rPr>
      <w:rFonts w:ascii="Arial" w:hAnsi="Arial"/>
      <w:sz w:val="14"/>
      <w:szCs w:val="14"/>
    </w:rPr>
  </w:style>
  <w:style w:type="paragraph" w:customStyle="1" w:styleId="80-MarginMT">
    <w:name w:val="80-Margin MT"/>
    <w:pPr>
      <w:spacing w:before="60" w:line="270" w:lineRule="atLeast"/>
    </w:pPr>
    <w:rPr>
      <w:rFonts w:ascii="Arial" w:hAnsi="Arial"/>
      <w:sz w:val="22"/>
      <w:szCs w:val="22"/>
    </w:rPr>
  </w:style>
  <w:style w:type="paragraph" w:customStyle="1" w:styleId="62-NumberedMC">
    <w:name w:val="62-Numbered MC"/>
    <w:basedOn w:val="60-MC"/>
    <w:pPr>
      <w:tabs>
        <w:tab w:val="right" w:pos="320"/>
      </w:tabs>
      <w:ind w:hanging="740"/>
    </w:p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74-AKText">
    <w:name w:val="74-AK Text"/>
    <w:basedOn w:val="73-AKNumQues"/>
    <w:pPr>
      <w:tabs>
        <w:tab w:val="clear" w:pos="320"/>
        <w:tab w:val="clear" w:pos="420"/>
        <w:tab w:val="clear" w:pos="2740"/>
        <w:tab w:val="clear" w:pos="2840"/>
      </w:tabs>
      <w:ind w:left="0" w:firstLine="0"/>
    </w:p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  <w:szCs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  <w:szCs w:val="32"/>
    </w:r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  <w:szCs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  <w:szCs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  <w:szCs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  <w:szCs w:val="2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character" w:customStyle="1" w:styleId="MTConvertedEquation">
    <w:name w:val="MTConvertedEquation"/>
    <w:rPr>
      <w:rFonts w:ascii="Times New Roman" w:hAnsi="Times New Roman"/>
      <w:w w:val="100"/>
      <w:sz w:val="24"/>
      <w:szCs w:val="24"/>
    </w:rPr>
  </w:style>
  <w:style w:type="character" w:customStyle="1" w:styleId="01-bold0">
    <w:name w:val="01 - bold"/>
    <w:rPr>
      <w:b/>
    </w:rPr>
  </w:style>
  <w:style w:type="character" w:styleId="PageNumber">
    <w:name w:val="page number"/>
    <w:basedOn w:val="DefaultParagraphFont"/>
  </w:style>
  <w:style w:type="character" w:customStyle="1" w:styleId="11-MathPi1">
    <w:name w:val="11 - Math Pi 1"/>
    <w:rsid w:val="0082660B"/>
    <w:rPr>
      <w:rFonts w:ascii="Mathematical Pi 1" w:hAnsi="Mathematical Pi 1"/>
    </w:rPr>
  </w:style>
  <w:style w:type="character" w:customStyle="1" w:styleId="13a-MathPi3Bold">
    <w:name w:val="13a - Math Pi 3 Bold"/>
    <w:rsid w:val="00B22E49"/>
    <w:rPr>
      <w:rFonts w:ascii="Arial" w:hAnsi="Arial"/>
      <w:b/>
      <w:bCs/>
    </w:rPr>
  </w:style>
  <w:style w:type="paragraph" w:styleId="BalloonText">
    <w:name w:val="Balloon Text"/>
    <w:basedOn w:val="Normal"/>
    <w:link w:val="BalloonTextChar"/>
    <w:rsid w:val="002278F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78FC"/>
    <w:rPr>
      <w:rFonts w:ascii="Tahoma" w:hAnsi="Tahoma" w:cs="Tahoma"/>
      <w:sz w:val="16"/>
      <w:szCs w:val="16"/>
    </w:rPr>
  </w:style>
  <w:style w:type="paragraph" w:styleId="ListBullet">
    <w:name w:val="List Bullet"/>
    <w:basedOn w:val="Normal"/>
    <w:rsid w:val="00A048E6"/>
    <w:pPr>
      <w:numPr>
        <w:numId w:val="7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jpeg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endnotes" Target="endnotes.xml"/><Relationship Id="rId5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0B380EF-8E02-4815-A20E-0D1F7A6268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21</Words>
  <Characters>319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itlin works part-time at the mall</vt:lpstr>
    </vt:vector>
  </TitlesOfParts>
  <Company>HRW</Company>
  <LinksUpToDate>false</LinksUpToDate>
  <CharactersWithSpaces>39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itlin works part-time at the mall</dc:title>
  <dc:creator>Rafael Rios</dc:creator>
  <cp:lastModifiedBy>Trenton Murphey</cp:lastModifiedBy>
  <cp:revision>3</cp:revision>
  <cp:lastPrinted>2014-04-30T11:39:00Z</cp:lastPrinted>
  <dcterms:created xsi:type="dcterms:W3CDTF">2014-05-05T11:21:00Z</dcterms:created>
  <dcterms:modified xsi:type="dcterms:W3CDTF">2014-05-05T11:23:00Z</dcterms:modified>
</cp:coreProperties>
</file>